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a3"/>
        <w:tblW w:w="93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31"/>
        <w:gridCol w:w="2263"/>
        <w:gridCol w:w="425"/>
        <w:gridCol w:w="1843"/>
        <w:gridCol w:w="425"/>
        <w:gridCol w:w="2131"/>
        <w:gridCol w:w="704"/>
        <w:gridCol w:w="560"/>
      </w:tblGrid>
      <w:tr w:rsidR="00934B70" w:rsidRPr="00493173" w14:paraId="1CFB7102" w14:textId="77777777" w:rsidTr="00263661">
        <w:trPr>
          <w:trHeight w:val="131"/>
        </w:trPr>
        <w:tc>
          <w:tcPr>
            <w:tcW w:w="0" w:type="auto"/>
            <w:gridSpan w:val="9"/>
          </w:tcPr>
          <w:p w14:paraId="4B79DC0B" w14:textId="77777777" w:rsidR="00934B70" w:rsidRPr="00493173" w:rsidRDefault="00934B70" w:rsidP="00263661">
            <w:pPr>
              <w:pStyle w:val="11"/>
              <w:spacing w:line="276" w:lineRule="auto"/>
            </w:pPr>
            <w:r w:rsidRPr="00FD14D5">
              <w:rPr>
                <w:caps/>
                <w:position w:val="-4"/>
              </w:rPr>
              <w:object w:dxaOrig="180" w:dyaOrig="279" w14:anchorId="321785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96668040" r:id="rId7"/>
              </w:object>
            </w:r>
            <w:r>
              <w:rPr>
                <w:caps/>
              </w:rPr>
              <w:t xml:space="preserve"> </w:t>
            </w:r>
            <w:r w:rsidRPr="00493173">
              <w:rPr>
                <w:caps/>
              </w:rPr>
              <w:t>Министерство науки и высшего образования РФ</w:t>
            </w:r>
          </w:p>
        </w:tc>
      </w:tr>
      <w:tr w:rsidR="00934B70" w14:paraId="311A3E9D" w14:textId="77777777" w:rsidTr="00263661">
        <w:trPr>
          <w:trHeight w:hRule="exact" w:val="227"/>
        </w:trPr>
        <w:tc>
          <w:tcPr>
            <w:tcW w:w="3256" w:type="dxa"/>
            <w:gridSpan w:val="3"/>
          </w:tcPr>
          <w:p w14:paraId="752B197D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117DC05B" w14:textId="77777777" w:rsidR="00934B70" w:rsidRPr="00CF1933" w:rsidRDefault="00934B70" w:rsidP="00263661">
            <w:pPr>
              <w:pStyle w:val="11"/>
            </w:pPr>
          </w:p>
        </w:tc>
        <w:tc>
          <w:tcPr>
            <w:tcW w:w="3395" w:type="dxa"/>
            <w:gridSpan w:val="3"/>
          </w:tcPr>
          <w:p w14:paraId="204924EC" w14:textId="77777777" w:rsidR="00934B70" w:rsidRDefault="00934B70" w:rsidP="00263661">
            <w:pPr>
              <w:pStyle w:val="11"/>
            </w:pPr>
          </w:p>
        </w:tc>
      </w:tr>
      <w:tr w:rsidR="00934B70" w14:paraId="4A525A64" w14:textId="77777777" w:rsidTr="00934B70">
        <w:trPr>
          <w:trHeight w:val="692"/>
        </w:trPr>
        <w:tc>
          <w:tcPr>
            <w:tcW w:w="9344" w:type="dxa"/>
            <w:gridSpan w:val="9"/>
          </w:tcPr>
          <w:p w14:paraId="56E0CE72" w14:textId="77777777" w:rsidR="00934B70" w:rsidRDefault="00934B70" w:rsidP="00263661">
            <w:pPr>
              <w:pStyle w:val="11"/>
            </w:pPr>
            <w:r>
              <w:t>Пермский государственный национальный</w:t>
            </w:r>
          </w:p>
          <w:p w14:paraId="095CDB36" w14:textId="77777777" w:rsidR="00934B70" w:rsidRDefault="00934B70" w:rsidP="00263661">
            <w:pPr>
              <w:pStyle w:val="11"/>
            </w:pPr>
            <w:r>
              <w:t>исследовательский университет</w:t>
            </w:r>
          </w:p>
        </w:tc>
      </w:tr>
      <w:tr w:rsidR="00934B70" w14:paraId="1952E1C5" w14:textId="77777777" w:rsidTr="00263661">
        <w:trPr>
          <w:trHeight w:val="1538"/>
        </w:trPr>
        <w:tc>
          <w:tcPr>
            <w:tcW w:w="3256" w:type="dxa"/>
            <w:gridSpan w:val="3"/>
          </w:tcPr>
          <w:p w14:paraId="54629BDF" w14:textId="77777777" w:rsidR="00934B70" w:rsidRDefault="00934B70" w:rsidP="00263661">
            <w:pPr>
              <w:pStyle w:val="11"/>
            </w:pPr>
          </w:p>
        </w:tc>
        <w:tc>
          <w:tcPr>
            <w:tcW w:w="2693" w:type="dxa"/>
            <w:gridSpan w:val="3"/>
          </w:tcPr>
          <w:p w14:paraId="6602A947" w14:textId="77777777" w:rsidR="00934B70" w:rsidRDefault="00934B70" w:rsidP="00263661">
            <w:pPr>
              <w:pStyle w:val="11"/>
              <w:tabs>
                <w:tab w:val="left" w:pos="1126"/>
              </w:tabs>
              <w:ind w:right="-104"/>
            </w:pPr>
          </w:p>
        </w:tc>
        <w:tc>
          <w:tcPr>
            <w:tcW w:w="3395" w:type="dxa"/>
            <w:gridSpan w:val="3"/>
          </w:tcPr>
          <w:p w14:paraId="0F24FEE2" w14:textId="77777777" w:rsidR="00934B70" w:rsidRDefault="00934B70" w:rsidP="00263661">
            <w:pPr>
              <w:pStyle w:val="11"/>
            </w:pPr>
          </w:p>
        </w:tc>
      </w:tr>
      <w:tr w:rsidR="00934B70" w14:paraId="46FF4A93" w14:textId="77777777" w:rsidTr="00934B70">
        <w:trPr>
          <w:trHeight w:val="1431"/>
        </w:trPr>
        <w:tc>
          <w:tcPr>
            <w:tcW w:w="993" w:type="dxa"/>
            <w:gridSpan w:val="2"/>
          </w:tcPr>
          <w:p w14:paraId="1BAC08DA" w14:textId="77777777" w:rsidR="00934B70" w:rsidRDefault="00934B70" w:rsidP="00263661">
            <w:pPr>
              <w:pStyle w:val="11"/>
            </w:pPr>
          </w:p>
        </w:tc>
        <w:tc>
          <w:tcPr>
            <w:tcW w:w="7087" w:type="dxa"/>
            <w:gridSpan w:val="5"/>
          </w:tcPr>
          <w:p w14:paraId="31DC5535" w14:textId="77777777" w:rsidR="00934B70" w:rsidRDefault="00934B70" w:rsidP="00263661">
            <w:pPr>
              <w:pStyle w:val="11"/>
              <w:spacing w:line="276" w:lineRule="auto"/>
            </w:pPr>
            <w:r>
              <w:t>ОТЧЁТ</w:t>
            </w:r>
          </w:p>
          <w:p w14:paraId="6CBDAD11" w14:textId="041096CF" w:rsidR="00934B70" w:rsidRPr="00934B70" w:rsidRDefault="00934B70" w:rsidP="00263661">
            <w:pPr>
              <w:pStyle w:val="11"/>
              <w:spacing w:line="276" w:lineRule="auto"/>
            </w:pPr>
            <w:r>
              <w:t xml:space="preserve">по лабораторной работе “Разработка компилятора языка </w:t>
            </w:r>
            <w:r>
              <w:rPr>
                <w:lang w:val="en-US"/>
              </w:rPr>
              <w:t>Pascal</w:t>
            </w:r>
            <w:r>
              <w:t>»</w:t>
            </w:r>
          </w:p>
          <w:p w14:paraId="43A544B6" w14:textId="7206DABF" w:rsidR="00934B70" w:rsidRDefault="00934B70" w:rsidP="00263661">
            <w:pPr>
              <w:pStyle w:val="11"/>
              <w:spacing w:line="276" w:lineRule="auto"/>
            </w:pPr>
            <w:r>
              <w:t>по дисциплине «Формальные грамматики и методы трансляции”</w:t>
            </w:r>
          </w:p>
        </w:tc>
        <w:tc>
          <w:tcPr>
            <w:tcW w:w="1264" w:type="dxa"/>
            <w:gridSpan w:val="2"/>
          </w:tcPr>
          <w:p w14:paraId="3649C45F" w14:textId="77777777" w:rsidR="00934B70" w:rsidRDefault="00934B70" w:rsidP="00263661">
            <w:pPr>
              <w:pStyle w:val="11"/>
            </w:pPr>
          </w:p>
        </w:tc>
      </w:tr>
      <w:tr w:rsidR="00934B70" w14:paraId="49CCBE48" w14:textId="77777777" w:rsidTr="00934B70">
        <w:trPr>
          <w:trHeight w:val="1573"/>
        </w:trPr>
        <w:tc>
          <w:tcPr>
            <w:tcW w:w="3256" w:type="dxa"/>
            <w:gridSpan w:val="3"/>
          </w:tcPr>
          <w:p w14:paraId="4ADCCFFB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2693" w:type="dxa"/>
            <w:gridSpan w:val="3"/>
          </w:tcPr>
          <w:p w14:paraId="14239D36" w14:textId="77777777" w:rsidR="00934B70" w:rsidRDefault="00934B70" w:rsidP="00263661">
            <w:pPr>
              <w:pStyle w:val="11"/>
              <w:ind w:right="-111"/>
            </w:pPr>
          </w:p>
        </w:tc>
        <w:tc>
          <w:tcPr>
            <w:tcW w:w="3395" w:type="dxa"/>
            <w:gridSpan w:val="3"/>
          </w:tcPr>
          <w:p w14:paraId="3552EFF8" w14:textId="77777777" w:rsidR="00934B70" w:rsidRDefault="00934B70" w:rsidP="00263661">
            <w:pPr>
              <w:pStyle w:val="11"/>
              <w:ind w:right="-111"/>
            </w:pPr>
          </w:p>
        </w:tc>
      </w:tr>
      <w:tr w:rsidR="00934B70" w14:paraId="32C21554" w14:textId="77777777" w:rsidTr="00934B70">
        <w:trPr>
          <w:trHeight w:hRule="exact" w:val="1701"/>
        </w:trPr>
        <w:tc>
          <w:tcPr>
            <w:tcW w:w="562" w:type="dxa"/>
          </w:tcPr>
          <w:p w14:paraId="4EACAB0B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512AAB7F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Работу выполнил</w:t>
            </w:r>
          </w:p>
          <w:p w14:paraId="6D02138E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 xml:space="preserve">студент гр. </w:t>
            </w:r>
            <w:r w:rsidRPr="00830552">
              <w:t>ПМИ-</w:t>
            </w:r>
            <w:r>
              <w:t>3,</w:t>
            </w:r>
            <w:r w:rsidRPr="00830552">
              <w:t>4</w:t>
            </w:r>
          </w:p>
          <w:p w14:paraId="03B5286C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perscript"/>
              </w:rPr>
            </w:pPr>
            <w:r>
              <w:t>Валеев Р. Р.</w:t>
            </w:r>
            <w:r w:rsidRPr="00EC531E">
              <w:rPr>
                <w:vertAlign w:val="subscript"/>
              </w:rPr>
              <w:t xml:space="preserve"> </w:t>
            </w:r>
            <w:r w:rsidRPr="00971147">
              <w:rPr>
                <w:vertAlign w:val="subscript"/>
              </w:rPr>
              <w:t>__________</w:t>
            </w:r>
            <w:r>
              <w:rPr>
                <w:vertAlign w:val="subscript"/>
              </w:rPr>
              <w:t>______</w:t>
            </w:r>
          </w:p>
          <w:p w14:paraId="57DC7832" w14:textId="77777777" w:rsidR="00934B70" w:rsidRPr="00C16DD1" w:rsidRDefault="00934B70" w:rsidP="00263661">
            <w:pPr>
              <w:pStyle w:val="11"/>
              <w:jc w:val="left"/>
              <w:rPr>
                <w:vertAlign w:val="subscript"/>
              </w:rPr>
            </w:pPr>
            <w:r>
              <w:rPr>
                <w:vertAlign w:val="superscript"/>
              </w:rPr>
              <w:t xml:space="preserve">                                          (подпись)</w:t>
            </w:r>
          </w:p>
          <w:p w14:paraId="3FFC0283" w14:textId="528E4E76" w:rsidR="00934B70" w:rsidRDefault="00934B70" w:rsidP="00263661">
            <w:pPr>
              <w:pStyle w:val="11"/>
              <w:spacing w:line="276" w:lineRule="auto"/>
              <w:jc w:val="left"/>
            </w:pPr>
            <w:r w:rsidRPr="00A23A6E">
              <w:t>«__» ________ 20</w:t>
            </w:r>
            <w:r>
              <w:t>2</w:t>
            </w:r>
            <w:r w:rsidR="009D4860">
              <w:t>1</w:t>
            </w:r>
          </w:p>
        </w:tc>
        <w:tc>
          <w:tcPr>
            <w:tcW w:w="1843" w:type="dxa"/>
          </w:tcPr>
          <w:p w14:paraId="41F92818" w14:textId="77777777" w:rsidR="00934B70" w:rsidRDefault="00934B70" w:rsidP="00263661">
            <w:pPr>
              <w:pStyle w:val="11"/>
              <w:jc w:val="left"/>
            </w:pPr>
          </w:p>
        </w:tc>
        <w:tc>
          <w:tcPr>
            <w:tcW w:w="3260" w:type="dxa"/>
            <w:gridSpan w:val="3"/>
          </w:tcPr>
          <w:p w14:paraId="0E83E5A8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Проверил</w:t>
            </w:r>
          </w:p>
          <w:p w14:paraId="750E15B3" w14:textId="77777777" w:rsidR="00934B70" w:rsidRDefault="00934B70" w:rsidP="00263661">
            <w:pPr>
              <w:pStyle w:val="11"/>
              <w:spacing w:line="276" w:lineRule="auto"/>
              <w:jc w:val="left"/>
            </w:pPr>
            <w:r>
              <w:t>асис</w:t>
            </w:r>
            <w:r w:rsidRPr="00245AD7">
              <w:t>.</w:t>
            </w:r>
            <w:r>
              <w:rPr>
                <w:vertAlign w:val="subscript"/>
              </w:rPr>
              <w:t xml:space="preserve">  </w:t>
            </w:r>
            <w:r>
              <w:t>кафедры МОВС</w:t>
            </w:r>
          </w:p>
          <w:p w14:paraId="386372A8" w14:textId="77777777" w:rsidR="00934B70" w:rsidRDefault="00934B70" w:rsidP="00263661">
            <w:pPr>
              <w:pStyle w:val="11"/>
              <w:spacing w:line="276" w:lineRule="auto"/>
              <w:jc w:val="left"/>
              <w:rPr>
                <w:vertAlign w:val="subscript"/>
              </w:rPr>
            </w:pPr>
            <w:r>
              <w:t xml:space="preserve">Пономарев Ф.А. </w:t>
            </w:r>
            <w:r w:rsidRPr="00531014">
              <w:rPr>
                <w:vertAlign w:val="subscript"/>
              </w:rPr>
              <w:t>__</w:t>
            </w:r>
            <w:r w:rsidRPr="00334A57">
              <w:rPr>
                <w:vertAlign w:val="subscript"/>
              </w:rPr>
              <w:t>__________</w:t>
            </w:r>
            <w:r w:rsidRPr="00531014">
              <w:rPr>
                <w:vertAlign w:val="subscript"/>
              </w:rPr>
              <w:t>____</w:t>
            </w:r>
          </w:p>
          <w:p w14:paraId="5A326FF8" w14:textId="77777777" w:rsidR="00934B70" w:rsidRDefault="00934B70" w:rsidP="00263661">
            <w:pPr>
              <w:pStyle w:val="11"/>
              <w:jc w:val="left"/>
              <w:rPr>
                <w:vertAlign w:val="superscript"/>
              </w:rPr>
            </w:pPr>
            <w:r>
              <w:rPr>
                <w:vertAlign w:val="superscript"/>
              </w:rPr>
              <w:t xml:space="preserve">                                                     </w:t>
            </w:r>
            <w:r w:rsidRPr="00531014">
              <w:rPr>
                <w:vertAlign w:val="superscript"/>
              </w:rPr>
              <w:t>(подпись)</w:t>
            </w:r>
          </w:p>
          <w:p w14:paraId="5BFE6E3C" w14:textId="142D4FFC" w:rsidR="00934B70" w:rsidRDefault="00934B70" w:rsidP="00263661">
            <w:pPr>
              <w:pStyle w:val="11"/>
              <w:spacing w:line="276" w:lineRule="auto"/>
              <w:jc w:val="left"/>
            </w:pPr>
            <w:r w:rsidRPr="00531014">
              <w:t>«_</w:t>
            </w:r>
            <w:r>
              <w:t>_</w:t>
            </w:r>
            <w:r w:rsidRPr="00531014">
              <w:t>»</w:t>
            </w:r>
            <w:r>
              <w:t xml:space="preserve"> </w:t>
            </w:r>
            <w:r w:rsidRPr="00A23A6E">
              <w:t xml:space="preserve">_______ </w:t>
            </w:r>
            <w:r w:rsidRPr="00531014">
              <w:t>20</w:t>
            </w:r>
            <w:r>
              <w:t>2</w:t>
            </w:r>
            <w:r w:rsidR="009D4860">
              <w:t>1</w:t>
            </w:r>
          </w:p>
          <w:p w14:paraId="4AD7D846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5590E585" w14:textId="77777777" w:rsidR="00934B70" w:rsidRDefault="00934B70" w:rsidP="00263661">
            <w:pPr>
              <w:pStyle w:val="11"/>
            </w:pPr>
          </w:p>
        </w:tc>
      </w:tr>
      <w:tr w:rsidR="00934B70" w14:paraId="5379F719" w14:textId="77777777" w:rsidTr="00263661">
        <w:trPr>
          <w:trHeight w:val="5744"/>
        </w:trPr>
        <w:tc>
          <w:tcPr>
            <w:tcW w:w="562" w:type="dxa"/>
          </w:tcPr>
          <w:p w14:paraId="5AB91493" w14:textId="77777777" w:rsidR="00934B70" w:rsidRDefault="00934B70" w:rsidP="00263661">
            <w:pPr>
              <w:pStyle w:val="11"/>
            </w:pPr>
          </w:p>
        </w:tc>
        <w:tc>
          <w:tcPr>
            <w:tcW w:w="3119" w:type="dxa"/>
            <w:gridSpan w:val="3"/>
          </w:tcPr>
          <w:p w14:paraId="09573C2C" w14:textId="77777777" w:rsidR="00934B70" w:rsidRDefault="00934B70" w:rsidP="00263661">
            <w:pPr>
              <w:pStyle w:val="11"/>
            </w:pPr>
          </w:p>
        </w:tc>
        <w:tc>
          <w:tcPr>
            <w:tcW w:w="1843" w:type="dxa"/>
          </w:tcPr>
          <w:p w14:paraId="72AC259E" w14:textId="77777777" w:rsidR="00934B70" w:rsidRDefault="00934B70" w:rsidP="00263661">
            <w:pPr>
              <w:pStyle w:val="11"/>
            </w:pPr>
          </w:p>
        </w:tc>
        <w:tc>
          <w:tcPr>
            <w:tcW w:w="3260" w:type="dxa"/>
            <w:gridSpan w:val="3"/>
          </w:tcPr>
          <w:p w14:paraId="512C2319" w14:textId="77777777" w:rsidR="00934B70" w:rsidRDefault="00934B70" w:rsidP="00263661">
            <w:pPr>
              <w:pStyle w:val="11"/>
            </w:pPr>
          </w:p>
        </w:tc>
        <w:tc>
          <w:tcPr>
            <w:tcW w:w="560" w:type="dxa"/>
          </w:tcPr>
          <w:p w14:paraId="254B43EF" w14:textId="77777777" w:rsidR="00934B70" w:rsidRDefault="00934B70" w:rsidP="00263661">
            <w:pPr>
              <w:pStyle w:val="11"/>
            </w:pPr>
          </w:p>
        </w:tc>
      </w:tr>
      <w:tr w:rsidR="00934B70" w14:paraId="46E80AC4" w14:textId="77777777" w:rsidTr="00263661">
        <w:trPr>
          <w:trHeight w:val="412"/>
        </w:trPr>
        <w:tc>
          <w:tcPr>
            <w:tcW w:w="9344" w:type="dxa"/>
            <w:gridSpan w:val="9"/>
          </w:tcPr>
          <w:p w14:paraId="09095AAB" w14:textId="29C17D95" w:rsidR="00934B70" w:rsidRDefault="00934B70" w:rsidP="00263661">
            <w:pPr>
              <w:pStyle w:val="11"/>
            </w:pPr>
            <w:r>
              <w:t>Пермь 2021</w:t>
            </w:r>
          </w:p>
        </w:tc>
      </w:tr>
    </w:tbl>
    <w:p w14:paraId="50D8B559" w14:textId="77777777" w:rsidR="00934B70" w:rsidRDefault="00934B70">
      <w:pPr>
        <w:sectPr w:rsidR="00934B7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F7140C7" w14:textId="6BCA2911" w:rsidR="00BE0D73" w:rsidRDefault="00934B70" w:rsidP="00934B70">
      <w:pPr>
        <w:pStyle w:val="1"/>
      </w:pPr>
      <w:r>
        <w:lastRenderedPageBreak/>
        <w:t>Анализ</w:t>
      </w:r>
    </w:p>
    <w:p w14:paraId="75F7854C" w14:textId="22631FCA" w:rsidR="00CA4B7A" w:rsidRDefault="00934B70" w:rsidP="00934B70">
      <w:r>
        <w:t>Для решения глобальной задачи – написа</w:t>
      </w:r>
      <w:r w:rsidR="007A66F9">
        <w:t>ние</w:t>
      </w:r>
      <w:r>
        <w:t xml:space="preserve"> компилятор</w:t>
      </w:r>
      <w:r w:rsidR="007A66F9">
        <w:t>а</w:t>
      </w:r>
      <w:r>
        <w:t xml:space="preserve"> для подмножества языка </w:t>
      </w:r>
      <w:r>
        <w:rPr>
          <w:lang w:val="en-US"/>
        </w:rPr>
        <w:t>Pascal</w:t>
      </w:r>
      <w:r>
        <w:t>, требуется решить несколько подзадач, а именно</w:t>
      </w:r>
      <w:r w:rsidR="00BC0FA2">
        <w:t>,</w:t>
      </w:r>
      <w:r>
        <w:t xml:space="preserve"> </w:t>
      </w:r>
      <w:r w:rsidR="007A66F9">
        <w:t>спроектировать и разработать</w:t>
      </w:r>
      <w:r w:rsidR="00486256">
        <w:t xml:space="preserve"> модуль ввода-вывода, лексический</w:t>
      </w:r>
      <w:r w:rsidR="007A66F9">
        <w:t xml:space="preserve">, </w:t>
      </w:r>
      <w:r w:rsidR="00486256">
        <w:t>синтаксический и семантический анализатор</w:t>
      </w:r>
      <w:r w:rsidR="00BC0FA2">
        <w:t>ы</w:t>
      </w:r>
      <w:r w:rsidR="00E34AA4">
        <w:t>, а также генератор кода</w:t>
      </w:r>
      <w:r w:rsidR="00486256">
        <w:t xml:space="preserve">. </w:t>
      </w:r>
      <w:r w:rsidR="007A66F9">
        <w:t xml:space="preserve">Первым этапом станет </w:t>
      </w:r>
      <w:r w:rsidR="00807B66">
        <w:t xml:space="preserve">создание </w:t>
      </w:r>
      <w:r w:rsidR="007A66F9">
        <w:t>модуля ввода-вывода</w:t>
      </w:r>
      <w:r w:rsidR="00BC0AC1">
        <w:t xml:space="preserve"> и лексического анализатора</w:t>
      </w:r>
      <w:r w:rsidR="007A66F9">
        <w:t>.</w:t>
      </w:r>
      <w:r w:rsidR="00486256">
        <w:t xml:space="preserve"> </w:t>
      </w:r>
      <w:r w:rsidR="00BC0AC1">
        <w:t>Модуль ввода-вывода осуществляет считывание литер из входного файла, а также выдаёт сообщения об ошибках.</w:t>
      </w:r>
      <w:r w:rsidR="00486256">
        <w:t xml:space="preserve"> </w:t>
      </w:r>
      <w:r w:rsidR="00D22A0F">
        <w:t>Л</w:t>
      </w:r>
      <w:r w:rsidR="00BC0AC1">
        <w:t>ексическ</w:t>
      </w:r>
      <w:r w:rsidR="00CA4B7A">
        <w:t>ий</w:t>
      </w:r>
      <w:r w:rsidR="00BC0AC1">
        <w:t xml:space="preserve"> анализатор</w:t>
      </w:r>
      <w:r w:rsidR="00D22A0F">
        <w:t>, в свою очередь, переводит последовательность литер</w:t>
      </w:r>
      <w:r w:rsidR="00BC0AC1">
        <w:t xml:space="preserve"> </w:t>
      </w:r>
      <w:r w:rsidR="00D22A0F">
        <w:t>в</w:t>
      </w:r>
      <w:r w:rsidR="00BC0AC1">
        <w:t xml:space="preserve"> </w:t>
      </w:r>
      <w:r w:rsidR="00D22A0F">
        <w:t>символы и</w:t>
      </w:r>
      <w:r w:rsidR="00BC0AC1">
        <w:t xml:space="preserve"> </w:t>
      </w:r>
      <w:r w:rsidR="00807B66">
        <w:t>возвращает</w:t>
      </w:r>
      <w:r w:rsidR="00CA4B7A">
        <w:t xml:space="preserve"> лексем</w:t>
      </w:r>
      <w:r w:rsidR="00D22A0F">
        <w:t>ы.</w:t>
      </w:r>
      <w:r w:rsidR="007A66F9">
        <w:t xml:space="preserve"> </w:t>
      </w:r>
    </w:p>
    <w:p w14:paraId="45965B0D" w14:textId="6375F35A" w:rsidR="00934B70" w:rsidRPr="007A66F9" w:rsidRDefault="00E34AA4" w:rsidP="00934B70">
      <w:r>
        <w:t xml:space="preserve">Перед проектированием </w:t>
      </w:r>
      <w:r w:rsidR="00CA4B7A">
        <w:t xml:space="preserve">было </w:t>
      </w:r>
      <w:r>
        <w:t>важно</w:t>
      </w:r>
      <w:r w:rsidR="007A66F9">
        <w:t xml:space="preserve"> </w:t>
      </w:r>
      <w:r>
        <w:t>детальн</w:t>
      </w:r>
      <w:r w:rsidR="00CA4B7A">
        <w:t>ее</w:t>
      </w:r>
      <w:r>
        <w:t xml:space="preserve"> </w:t>
      </w:r>
      <w:r w:rsidR="00CA4B7A">
        <w:t>изучить</w:t>
      </w:r>
      <w:r>
        <w:t xml:space="preserve"> </w:t>
      </w:r>
      <w:r w:rsidR="007A66F9">
        <w:t>структур</w:t>
      </w:r>
      <w:r w:rsidR="00CA4B7A">
        <w:t>у</w:t>
      </w:r>
      <w:r w:rsidR="007A66F9">
        <w:t xml:space="preserve"> компилятор</w:t>
      </w:r>
      <w:r w:rsidR="006A74DC">
        <w:t>а.</w:t>
      </w:r>
      <w:r w:rsidR="00CA4B7A">
        <w:t xml:space="preserve"> </w:t>
      </w:r>
      <w:r w:rsidR="00BC0FA2">
        <w:t xml:space="preserve">Начальные сведения были получены из первых лекций по этому предмету, а также после знакомства </w:t>
      </w:r>
      <w:r w:rsidR="00CA4B7A">
        <w:t xml:space="preserve">с начальными </w:t>
      </w:r>
      <w:r w:rsidR="00BC0FA2">
        <w:t>главами книги Залоговой «Разработка Паскаль-компилятора». Ответы на вопросы, возникающие в ходе этапов планирования и разработки</w:t>
      </w:r>
      <w:r w:rsidR="006A74DC">
        <w:t>,</w:t>
      </w:r>
      <w:r w:rsidR="00BC0FA2">
        <w:t xml:space="preserve"> удавалось находить на следующих источниках</w:t>
      </w:r>
      <w:r w:rsidR="007A66F9">
        <w:t>:</w:t>
      </w:r>
      <w:r w:rsidR="00BC0FA2">
        <w:t xml:space="preserve"> </w:t>
      </w:r>
      <w:hyperlink r:id="rId8" w:history="1">
        <w:r w:rsidR="00BC0FA2" w:rsidRPr="00AA0C9C">
          <w:rPr>
            <w:rStyle w:val="a7"/>
            <w:lang w:val="en-US"/>
          </w:rPr>
          <w:t>https</w:t>
        </w:r>
        <w:r w:rsidR="00BC0FA2" w:rsidRPr="00AA0C9C">
          <w:rPr>
            <w:rStyle w:val="a7"/>
          </w:rPr>
          <w:t>://</w:t>
        </w:r>
        <w:r w:rsidR="00BC0FA2" w:rsidRPr="00AA0C9C">
          <w:rPr>
            <w:rStyle w:val="a7"/>
            <w:lang w:val="en-US"/>
          </w:rPr>
          <w:t>docs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microsoft</w:t>
        </w:r>
        <w:r w:rsidR="00BC0FA2" w:rsidRPr="00AA0C9C">
          <w:rPr>
            <w:rStyle w:val="a7"/>
          </w:rPr>
          <w:t>.</w:t>
        </w:r>
        <w:r w:rsidR="00BC0FA2" w:rsidRPr="00AA0C9C">
          <w:rPr>
            <w:rStyle w:val="a7"/>
            <w:lang w:val="en-US"/>
          </w:rPr>
          <w:t>com</w:t>
        </w:r>
        <w:r w:rsidR="00BC0FA2" w:rsidRPr="00AA0C9C">
          <w:rPr>
            <w:rStyle w:val="a7"/>
          </w:rPr>
          <w:t>/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-</w:t>
        </w:r>
        <w:r w:rsidR="00BC0FA2" w:rsidRPr="00AA0C9C">
          <w:rPr>
            <w:rStyle w:val="a7"/>
            <w:lang w:val="en-US"/>
          </w:rPr>
          <w:t>ru</w:t>
        </w:r>
        <w:r w:rsidR="00BC0FA2" w:rsidRPr="00AA0C9C">
          <w:rPr>
            <w:rStyle w:val="a7"/>
          </w:rPr>
          <w:t>/</w:t>
        </w:r>
      </w:hyperlink>
      <w:r w:rsidR="00BC0FA2">
        <w:t xml:space="preserve">, </w:t>
      </w:r>
      <w:hyperlink r:id="rId9" w:history="1">
        <w:r w:rsidR="00BC0FA2" w:rsidRPr="000C0C9D">
          <w:rPr>
            <w:rStyle w:val="a7"/>
          </w:rPr>
          <w:t>stackoverflow.com</w:t>
        </w:r>
      </w:hyperlink>
      <w:r w:rsidR="00BC0FA2" w:rsidRPr="00BC0FA2">
        <w:t xml:space="preserve">, </w:t>
      </w:r>
      <w:hyperlink r:id="rId10" w:history="1">
        <w:r w:rsidR="007A66F9" w:rsidRPr="00AA0C9C">
          <w:rPr>
            <w:rStyle w:val="a7"/>
          </w:rPr>
          <w:t>https://habr.com</w:t>
        </w:r>
      </w:hyperlink>
      <w:r w:rsidR="007A66F9" w:rsidRPr="007A66F9">
        <w:t xml:space="preserve"> </w:t>
      </w:r>
      <w:r w:rsidR="00BC0FA2">
        <w:t xml:space="preserve">и </w:t>
      </w:r>
      <w:hyperlink r:id="rId11" w:history="1">
        <w:r w:rsidR="00BC0FA2" w:rsidRPr="008544E5">
          <w:rPr>
            <w:rStyle w:val="a7"/>
          </w:rPr>
          <w:t>www.cyberforum.ru</w:t>
        </w:r>
      </w:hyperlink>
      <w:r w:rsidR="00BC0FA2" w:rsidRPr="00807B66">
        <w:rPr>
          <w:rStyle w:val="a7"/>
          <w:color w:val="auto"/>
          <w:u w:val="none"/>
        </w:rPr>
        <w:t>.</w:t>
      </w:r>
      <w:r w:rsidR="007A66F9" w:rsidRPr="007A66F9">
        <w:t xml:space="preserve"> В основном это был поиск </w:t>
      </w:r>
      <w:r w:rsidR="007A66F9">
        <w:t xml:space="preserve">идей для </w:t>
      </w:r>
      <w:r w:rsidR="007A66F9" w:rsidRPr="007A66F9">
        <w:t>решени</w:t>
      </w:r>
      <w:r w:rsidR="007A66F9">
        <w:t>я</w:t>
      </w:r>
      <w:r w:rsidR="006A74DC">
        <w:t xml:space="preserve"> той или иной проблемы или прочтение</w:t>
      </w:r>
      <w:r w:rsidR="007A66F9">
        <w:t xml:space="preserve"> </w:t>
      </w:r>
      <w:r w:rsidR="006A74DC">
        <w:t xml:space="preserve">документации о неизвестных мне </w:t>
      </w:r>
      <w:r w:rsidR="007A66F9">
        <w:t xml:space="preserve">возможностях языка </w:t>
      </w:r>
      <w:r w:rsidR="007A66F9">
        <w:rPr>
          <w:lang w:val="en-US"/>
        </w:rPr>
        <w:t>C</w:t>
      </w:r>
      <w:r w:rsidR="007A66F9" w:rsidRPr="007A66F9">
        <w:t>#.</w:t>
      </w:r>
    </w:p>
    <w:p w14:paraId="1D903CE4" w14:textId="77777777" w:rsidR="00A962E1" w:rsidRDefault="00A962E1" w:rsidP="00934B70"/>
    <w:p w14:paraId="01F0E1F0" w14:textId="01E732B0" w:rsidR="00BC0FA2" w:rsidRPr="006565F6" w:rsidRDefault="00BC0FA2" w:rsidP="00934B70">
      <w:pPr>
        <w:sectPr w:rsidR="00BC0FA2" w:rsidRPr="006565F6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9294454" w14:textId="50A19230" w:rsidR="00A962E1" w:rsidRDefault="00A962E1" w:rsidP="00A962E1">
      <w:pPr>
        <w:pStyle w:val="1"/>
      </w:pPr>
      <w:r>
        <w:lastRenderedPageBreak/>
        <w:t>Проектирование</w:t>
      </w:r>
    </w:p>
    <w:p w14:paraId="6172131A" w14:textId="310C57A7" w:rsidR="00BF77E7" w:rsidRPr="006565F6" w:rsidRDefault="00BF77E7" w:rsidP="00BF77E7">
      <w:r>
        <w:t>Перед началом разработки было проведено начальное проектирование.</w:t>
      </w:r>
      <w:r w:rsidR="006565F6">
        <w:t xml:space="preserve"> </w:t>
      </w:r>
      <w:r w:rsidR="0064169A">
        <w:t xml:space="preserve">На рисунке </w:t>
      </w:r>
      <w:r w:rsidR="006565F6">
        <w:fldChar w:fldCharType="begin"/>
      </w:r>
      <w:r w:rsidR="006565F6">
        <w:instrText xml:space="preserve"> REF _Ref84756019 \p \h </w:instrText>
      </w:r>
      <w:r w:rsidR="006565F6">
        <w:fldChar w:fldCharType="separate"/>
      </w:r>
      <w:r w:rsidR="0064169A">
        <w:t>н</w:t>
      </w:r>
      <w:r w:rsidR="006565F6">
        <w:t>иже</w:t>
      </w:r>
      <w:r w:rsidR="006565F6">
        <w:fldChar w:fldCharType="end"/>
      </w:r>
      <w:r w:rsidR="006565F6">
        <w:t xml:space="preserve"> представлена </w:t>
      </w:r>
      <w:r w:rsidR="0064169A">
        <w:t xml:space="preserve">спроектированная </w:t>
      </w:r>
      <w:r w:rsidR="006565F6">
        <w:t>диаграмма классов</w:t>
      </w:r>
    </w:p>
    <w:p w14:paraId="7FC32184" w14:textId="057DDF75" w:rsidR="00A962E1" w:rsidRDefault="00F830F1" w:rsidP="002C2ECF">
      <w:pPr>
        <w:ind w:firstLine="0"/>
      </w:pPr>
      <w:r>
        <w:rPr>
          <w:noProof/>
        </w:rPr>
        <mc:AlternateContent>
          <mc:Choice Requires="wpc">
            <w:drawing>
              <wp:inline distT="0" distB="0" distL="0" distR="0" wp14:anchorId="69278D32" wp14:editId="19A4C4AD">
                <wp:extent cx="6019800" cy="3657449"/>
                <wp:effectExtent l="0" t="0" r="0" b="635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0" cy="363758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BBE01DE" id="Полотно 1" o:spid="_x0000_s1026" editas="canvas" style="width:474pt;height:4in;mso-position-horizontal-relative:char;mso-position-vertical-relative:line" coordsize="60198,365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">
                <v:shape id="_x0000_s1027" type="#_x0000_t75" style="position:absolute;width:60198;height:36569;visibility:visible;mso-wrap-style:square">
                  <v:fill o:detectmouseclick="t"/>
                  <v:path o:connecttype="none"/>
                </v:shape>
                <v:shape id="Рисунок 3" o:spid="_x0000_s1028" type="#_x0000_t75" style="position:absolute;width:60198;height:363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">
                  <v:imagedata r:id="rId13" o:title=""/>
                </v:shape>
                <w10:anchorlock/>
              </v:group>
            </w:pict>
          </mc:Fallback>
        </mc:AlternateContent>
      </w:r>
    </w:p>
    <w:p w14:paraId="48F235B0" w14:textId="75E5C1D9" w:rsidR="002C2ECF" w:rsidRPr="00D22A0F" w:rsidRDefault="002C2ECF" w:rsidP="0064169A">
      <w:pPr>
        <w:spacing w:before="120" w:after="120"/>
        <w:ind w:firstLine="0"/>
        <w:jc w:val="center"/>
      </w:pPr>
      <w:bookmarkStart w:id="0" w:name="_Ref84756019"/>
      <w:r>
        <w:t xml:space="preserve">Рисунок </w:t>
      </w:r>
      <w:r w:rsidR="00263661">
        <w:rPr>
          <w:noProof/>
        </w:rPr>
        <w:fldChar w:fldCharType="begin"/>
      </w:r>
      <w:r w:rsidR="00263661">
        <w:rPr>
          <w:noProof/>
        </w:rPr>
        <w:instrText xml:space="preserve"> SEQ Рисунок \* ARABIC </w:instrText>
      </w:r>
      <w:r w:rsidR="00263661">
        <w:rPr>
          <w:noProof/>
        </w:rPr>
        <w:fldChar w:fldCharType="separate"/>
      </w:r>
      <w:r w:rsidR="004F4EEE">
        <w:rPr>
          <w:noProof/>
        </w:rPr>
        <w:t>1</w:t>
      </w:r>
      <w:r w:rsidR="00263661">
        <w:rPr>
          <w:noProof/>
        </w:rPr>
        <w:fldChar w:fldCharType="end"/>
      </w:r>
      <w:r>
        <w:t xml:space="preserve"> </w:t>
      </w:r>
      <w:r w:rsidR="00BF77E7">
        <w:t>–</w:t>
      </w:r>
      <w:r>
        <w:t xml:space="preserve"> </w:t>
      </w:r>
      <w:r w:rsidR="00BF77E7">
        <w:t>Диаграмма классов</w:t>
      </w:r>
      <w:bookmarkEnd w:id="0"/>
    </w:p>
    <w:p w14:paraId="71C6910F" w14:textId="56313E74" w:rsidR="00D70755" w:rsidRDefault="00995080" w:rsidP="00D70755">
      <w:r>
        <w:t>Типы</w:t>
      </w:r>
      <w:r w:rsidR="00264E4C">
        <w:t xml:space="preserve"> токен</w:t>
      </w:r>
      <w:r>
        <w:t>ов</w:t>
      </w:r>
      <w:r w:rsidR="00264E4C">
        <w:t>,</w:t>
      </w:r>
      <w:r>
        <w:t xml:space="preserve"> </w:t>
      </w:r>
      <w:r w:rsidR="00264E4C">
        <w:t>констант</w:t>
      </w:r>
      <w:r>
        <w:t>, ошибок, а также все операции и ключевые слова</w:t>
      </w:r>
      <w:r w:rsidR="00264E4C">
        <w:t xml:space="preserve"> хран</w:t>
      </w:r>
      <w:r>
        <w:t>я</w:t>
      </w:r>
      <w:r w:rsidR="00264E4C">
        <w:t xml:space="preserve">тся в виде перечислений. </w:t>
      </w:r>
      <w:r w:rsidR="005B511F">
        <w:t xml:space="preserve">Для сопоставления последовательности литер соответствующему токену </w:t>
      </w:r>
      <w:r w:rsidR="00806D51">
        <w:t>используется</w:t>
      </w:r>
      <w:r w:rsidR="005B511F">
        <w:t xml:space="preserve"> с</w:t>
      </w:r>
      <w:r w:rsidR="00DF00E9">
        <w:t>ловарь операций</w:t>
      </w:r>
      <w:r w:rsidR="00DF00E9" w:rsidRPr="00C06794">
        <w:t xml:space="preserve"> </w:t>
      </w:r>
      <w:r w:rsidR="00DF00E9">
        <w:rPr>
          <w:lang w:val="en-US"/>
        </w:rPr>
        <w:t>operationMap</w:t>
      </w:r>
      <w:r w:rsidR="005B511F">
        <w:t xml:space="preserve">. </w:t>
      </w:r>
      <w:r w:rsidR="00D70755">
        <w:t xml:space="preserve">Каждому типу токена соответствует собственный класс, который </w:t>
      </w:r>
      <w:r w:rsidR="00806D51">
        <w:t>унаследован</w:t>
      </w:r>
      <w:r w:rsidR="00D70755">
        <w:t xml:space="preserve"> от абстрактного класса </w:t>
      </w:r>
      <w:r w:rsidR="00D70755">
        <w:rPr>
          <w:lang w:val="en-US"/>
        </w:rPr>
        <w:t>CToken</w:t>
      </w:r>
      <w:r w:rsidR="00D70755">
        <w:t xml:space="preserve">. Информация о токене </w:t>
      </w:r>
      <w:r w:rsidR="0099113E">
        <w:t xml:space="preserve">обязательно </w:t>
      </w:r>
      <w:r w:rsidR="00D16CAE">
        <w:t xml:space="preserve">включает в себя </w:t>
      </w:r>
      <w:r w:rsidR="00D70755">
        <w:t>тип токена</w:t>
      </w:r>
      <w:r w:rsidR="0099113E">
        <w:t xml:space="preserve">. </w:t>
      </w:r>
      <w:r w:rsidR="00F30D2D">
        <w:t>В зависимости от типа токена</w:t>
      </w:r>
      <w:r w:rsidR="0099113E">
        <w:t xml:space="preserve"> также</w:t>
      </w:r>
      <w:r w:rsidR="00F30D2D">
        <w:t xml:space="preserve"> может храниться</w:t>
      </w:r>
      <w:r w:rsidR="0092356F">
        <w:t xml:space="preserve"> тип операции</w:t>
      </w:r>
      <w:r w:rsidR="008D4492">
        <w:t>,</w:t>
      </w:r>
      <w:r w:rsidR="00F30D2D">
        <w:t xml:space="preserve"> </w:t>
      </w:r>
      <w:r w:rsidR="00131162">
        <w:t xml:space="preserve">значение </w:t>
      </w:r>
      <w:r w:rsidR="0092356F">
        <w:t>константы</w:t>
      </w:r>
      <w:r w:rsidR="00822DFC">
        <w:t xml:space="preserve"> или</w:t>
      </w:r>
      <w:r w:rsidR="0092356F">
        <w:t xml:space="preserve"> название идентификатора</w:t>
      </w:r>
      <w:r w:rsidR="00F30D2D">
        <w:t xml:space="preserve">. </w:t>
      </w:r>
      <w:r w:rsidR="00D70755">
        <w:t>Для хранения значени</w:t>
      </w:r>
      <w:r w:rsidR="00D11B22">
        <w:t xml:space="preserve">я константы был спроектирован класс </w:t>
      </w:r>
      <w:r w:rsidR="00D11B22">
        <w:rPr>
          <w:lang w:val="en-US"/>
        </w:rPr>
        <w:t>CVariant</w:t>
      </w:r>
      <w:r w:rsidR="009B2434">
        <w:t>, являющийся абстрактным</w:t>
      </w:r>
      <w:r w:rsidR="00D11B22">
        <w:t xml:space="preserve">. </w:t>
      </w:r>
      <w:r w:rsidR="009B2434">
        <w:t>В</w:t>
      </w:r>
      <w:r w:rsidR="0092356F">
        <w:t xml:space="preserve"> нём</w:t>
      </w:r>
      <w:r w:rsidR="00D11B22">
        <w:t xml:space="preserve"> хранит</w:t>
      </w:r>
      <w:r w:rsidR="0092356F">
        <w:t>ся</w:t>
      </w:r>
      <w:r w:rsidR="00D11B22">
        <w:t xml:space="preserve"> </w:t>
      </w:r>
      <w:r w:rsidR="0092356F">
        <w:t>информаци</w:t>
      </w:r>
      <w:r w:rsidR="009B2434">
        <w:t>я</w:t>
      </w:r>
      <w:r w:rsidR="0092356F">
        <w:t xml:space="preserve"> о типе</w:t>
      </w:r>
      <w:r w:rsidR="00D11B22">
        <w:t xml:space="preserve"> </w:t>
      </w:r>
      <w:r w:rsidR="0092356F">
        <w:t>константы</w:t>
      </w:r>
      <w:r w:rsidR="00D11B22">
        <w:t>. Классы</w:t>
      </w:r>
      <w:r w:rsidR="00D11B22" w:rsidRPr="00D11B22">
        <w:t xml:space="preserve"> </w:t>
      </w:r>
      <w:r w:rsidR="00D11B22">
        <w:rPr>
          <w:lang w:val="en-US"/>
        </w:rPr>
        <w:t>IntegerVariant</w:t>
      </w:r>
      <w:r w:rsidR="00D11B22" w:rsidRPr="00D11B22">
        <w:t xml:space="preserve">, </w:t>
      </w:r>
      <w:r w:rsidR="009B2434">
        <w:rPr>
          <w:lang w:val="en-US"/>
        </w:rPr>
        <w:t>Real</w:t>
      </w:r>
      <w:r w:rsidR="00D11B22">
        <w:rPr>
          <w:lang w:val="en-US"/>
        </w:rPr>
        <w:t>Variant</w:t>
      </w:r>
      <w:r w:rsidR="00D11B22" w:rsidRPr="00D11B22">
        <w:t xml:space="preserve">, </w:t>
      </w:r>
      <w:r w:rsidR="00D11B22">
        <w:rPr>
          <w:lang w:val="en-US"/>
        </w:rPr>
        <w:t>StringVariant</w:t>
      </w:r>
      <w:r w:rsidR="00D11B22" w:rsidRPr="00D11B22">
        <w:t xml:space="preserve"> </w:t>
      </w:r>
      <w:r w:rsidR="00D11B22">
        <w:t>унаследованы</w:t>
      </w:r>
      <w:r w:rsidR="00D11B22" w:rsidRPr="00D11B22">
        <w:t xml:space="preserve"> </w:t>
      </w:r>
      <w:r w:rsidR="00D11B22">
        <w:t>от</w:t>
      </w:r>
      <w:r w:rsidR="00D11B22" w:rsidRPr="00D11B22">
        <w:t xml:space="preserve"> </w:t>
      </w:r>
      <w:r w:rsidR="00D11B22">
        <w:rPr>
          <w:lang w:val="en-US"/>
        </w:rPr>
        <w:t>CVariant</w:t>
      </w:r>
      <w:r w:rsidR="00D11B22" w:rsidRPr="00D11B22">
        <w:t xml:space="preserve"> </w:t>
      </w:r>
      <w:r w:rsidR="00D11B22">
        <w:t>и</w:t>
      </w:r>
      <w:r w:rsidR="00D11B22" w:rsidRPr="00D11B22">
        <w:t xml:space="preserve"> </w:t>
      </w:r>
      <w:r w:rsidR="00D11B22">
        <w:t>хранят</w:t>
      </w:r>
      <w:r w:rsidR="00D11B22" w:rsidRPr="00D11B22">
        <w:t xml:space="preserve"> </w:t>
      </w:r>
      <w:r w:rsidR="009B2434">
        <w:t xml:space="preserve">в себе </w:t>
      </w:r>
      <w:r w:rsidR="00D11B22">
        <w:t xml:space="preserve">значение </w:t>
      </w:r>
      <w:r w:rsidR="00F30D2D">
        <w:t xml:space="preserve">требуемого </w:t>
      </w:r>
      <w:r w:rsidR="009B2434">
        <w:t>типа.</w:t>
      </w:r>
    </w:p>
    <w:p w14:paraId="24B60303" w14:textId="0E33AD9C" w:rsidR="00013D2E" w:rsidRPr="00D22A0F" w:rsidRDefault="00013D2E" w:rsidP="00013D2E">
      <w:r>
        <w:t xml:space="preserve">Лексический анализатор вынесен в отдельный класс </w:t>
      </w:r>
      <w:r>
        <w:rPr>
          <w:lang w:val="en-US"/>
        </w:rPr>
        <w:t>Lexer</w:t>
      </w:r>
      <w:r>
        <w:t xml:space="preserve">. В данном классе будет хранится </w:t>
      </w:r>
      <w:r w:rsidR="00C45B03">
        <w:t xml:space="preserve">информация о </w:t>
      </w:r>
      <w:r w:rsidR="00F30D2D">
        <w:t xml:space="preserve">последнем полученном </w:t>
      </w:r>
      <w:r w:rsidR="00C45B03">
        <w:t>токене</w:t>
      </w:r>
      <w:r w:rsidR="00872CC9">
        <w:t>,</w:t>
      </w:r>
      <w:r>
        <w:t xml:space="preserve"> текущ</w:t>
      </w:r>
      <w:r w:rsidR="00C45B03">
        <w:t>ая</w:t>
      </w:r>
      <w:r>
        <w:t xml:space="preserve"> литер</w:t>
      </w:r>
      <w:r w:rsidR="00C45B03">
        <w:t>а и её расположение (номер строки и место позиции в строке).</w:t>
      </w:r>
      <w:r>
        <w:t xml:space="preserve"> </w:t>
      </w:r>
      <w:r w:rsidR="00C45B03">
        <w:t>Основным м</w:t>
      </w:r>
      <w:r>
        <w:t>етод</w:t>
      </w:r>
      <w:r w:rsidR="00C45B03">
        <w:t>ом</w:t>
      </w:r>
      <w:r>
        <w:t xml:space="preserve"> </w:t>
      </w:r>
      <w:r w:rsidR="00C45B03">
        <w:t xml:space="preserve">лексического анализатора является </w:t>
      </w:r>
      <w:r>
        <w:rPr>
          <w:lang w:val="en-US"/>
        </w:rPr>
        <w:t>GetNextToken</w:t>
      </w:r>
      <w:r w:rsidRPr="00D24966">
        <w:t>()</w:t>
      </w:r>
      <w:r w:rsidR="00C45B03">
        <w:t>. Он</w:t>
      </w:r>
      <w:r>
        <w:t xml:space="preserve"> </w:t>
      </w:r>
      <w:r w:rsidR="00C45B03">
        <w:t>формирует очередную</w:t>
      </w:r>
      <w:r>
        <w:t xml:space="preserve"> лексему</w:t>
      </w:r>
      <w:r w:rsidR="00872CC9">
        <w:t xml:space="preserve"> или возвращает ошибку, возникшую при формировании очередной лексемы.</w:t>
      </w:r>
      <w:r w:rsidR="00DF00E9">
        <w:t xml:space="preserve"> Для выдачи ошибки используется метод </w:t>
      </w:r>
      <w:r w:rsidR="00DF00E9">
        <w:rPr>
          <w:lang w:val="en-US"/>
        </w:rPr>
        <w:t>ThrowError</w:t>
      </w:r>
      <w:r w:rsidR="00DF00E9" w:rsidRPr="00DF00E9">
        <w:t>()</w:t>
      </w:r>
      <w:r w:rsidR="00DF00E9">
        <w:t>, который в качестве входных параметров принимает информацию об ошибке</w:t>
      </w:r>
      <w:r w:rsidR="004A5FFC">
        <w:t>,</w:t>
      </w:r>
      <w:r w:rsidR="00DF00E9">
        <w:t xml:space="preserve"> и возвращает</w:t>
      </w:r>
      <w:r w:rsidR="00872CC9">
        <w:t xml:space="preserve"> </w:t>
      </w:r>
      <w:r w:rsidR="00DF00E9">
        <w:t>сформированную ошибку.</w:t>
      </w:r>
    </w:p>
    <w:p w14:paraId="5B1365F4" w14:textId="51EC06EA" w:rsidR="00872CC9" w:rsidRDefault="00D11B22" w:rsidP="00D70755">
      <w:r>
        <w:lastRenderedPageBreak/>
        <w:t xml:space="preserve">Модуль ввода-вывода </w:t>
      </w:r>
      <w:r w:rsidR="009B2434">
        <w:t>является частью лексического анализатора</w:t>
      </w:r>
      <w:r>
        <w:t>.</w:t>
      </w:r>
      <w:r w:rsidR="009B2434">
        <w:t xml:space="preserve"> Для считывания исходного текста программы используется метод </w:t>
      </w:r>
      <w:r w:rsidR="009B2434">
        <w:rPr>
          <w:lang w:val="en-US"/>
        </w:rPr>
        <w:t>GetNextChar</w:t>
      </w:r>
      <w:r w:rsidR="009B2434" w:rsidRPr="009B2434">
        <w:t>()</w:t>
      </w:r>
      <w:r w:rsidR="00D057D8">
        <w:t xml:space="preserve">, который возвращает </w:t>
      </w:r>
      <w:r w:rsidR="008B6BE8">
        <w:t xml:space="preserve">следующую </w:t>
      </w:r>
      <w:r w:rsidR="00D057D8">
        <w:t>литеру</w:t>
      </w:r>
      <w:r w:rsidR="009B2434">
        <w:t>. Данный метод считывает текст программы построчно, помещая считанную строку в буфер</w:t>
      </w:r>
      <w:r w:rsidR="00D057D8">
        <w:t xml:space="preserve">. </w:t>
      </w:r>
      <w:r w:rsidR="009B2434">
        <w:t xml:space="preserve">Как только </w:t>
      </w:r>
      <w:r w:rsidR="00D057D8">
        <w:t>достиг</w:t>
      </w:r>
      <w:r w:rsidR="008B6BE8">
        <w:t>ается</w:t>
      </w:r>
      <w:r w:rsidR="00D057D8">
        <w:t xml:space="preserve"> конец строки</w:t>
      </w:r>
      <w:r w:rsidR="009B2434">
        <w:t xml:space="preserve">, </w:t>
      </w:r>
      <w:r w:rsidR="00D057D8">
        <w:t>то</w:t>
      </w:r>
      <w:r w:rsidR="008B6BE8">
        <w:t xml:space="preserve"> из исходного файла</w:t>
      </w:r>
      <w:r w:rsidR="00D057D8">
        <w:t xml:space="preserve"> </w:t>
      </w:r>
      <w:r w:rsidR="009B2434">
        <w:t>считывается</w:t>
      </w:r>
      <w:r w:rsidR="00D057D8">
        <w:t xml:space="preserve"> новая</w:t>
      </w:r>
      <w:r w:rsidR="009B2434">
        <w:t xml:space="preserve"> строка</w:t>
      </w:r>
      <w:r w:rsidR="008B6BE8">
        <w:t>.</w:t>
      </w:r>
    </w:p>
    <w:p w14:paraId="16519495" w14:textId="35D73839" w:rsidR="00C03AB7" w:rsidRPr="00AB6601" w:rsidRDefault="0052398B" w:rsidP="00D70755">
      <w:r>
        <w:t>Информация об ошибках выводится по ходу их обработки.</w:t>
      </w:r>
      <w:r w:rsidR="0038234D">
        <w:t xml:space="preserve"> Для ошибок создан отдельный класс </w:t>
      </w:r>
      <w:r w:rsidR="0038234D">
        <w:rPr>
          <w:lang w:val="en-US"/>
        </w:rPr>
        <w:t>Error</w:t>
      </w:r>
      <w:r w:rsidR="00AB6601">
        <w:t>. Он</w:t>
      </w:r>
      <w:r w:rsidR="0038234D">
        <w:t xml:space="preserve"> </w:t>
      </w:r>
      <w:r w:rsidR="00AB6601">
        <w:t>наследует класс</w:t>
      </w:r>
      <w:r>
        <w:t xml:space="preserve"> </w:t>
      </w:r>
      <w:r w:rsidRPr="0052398B">
        <w:t xml:space="preserve">Exception </w:t>
      </w:r>
      <w:r w:rsidR="00F30D2D">
        <w:t xml:space="preserve">– </w:t>
      </w:r>
      <w:r w:rsidRPr="0052398B">
        <w:t>базов</w:t>
      </w:r>
      <w:r w:rsidR="00AB6601">
        <w:t>ый</w:t>
      </w:r>
      <w:r w:rsidRPr="0052398B">
        <w:t xml:space="preserve"> класс, от которого наследуются исключения</w:t>
      </w:r>
      <w:r>
        <w:t>.</w:t>
      </w:r>
      <w:r w:rsidR="0038234D">
        <w:t xml:space="preserve"> </w:t>
      </w:r>
      <w:r w:rsidR="00AB6601">
        <w:t>В классе</w:t>
      </w:r>
      <w:r w:rsidR="00AB6601" w:rsidRPr="00AB6601">
        <w:t xml:space="preserve"> </w:t>
      </w:r>
      <w:r w:rsidR="00AB6601">
        <w:rPr>
          <w:lang w:val="en-US"/>
        </w:rPr>
        <w:t>Error</w:t>
      </w:r>
      <w:r w:rsidR="00AB6601">
        <w:t xml:space="preserve"> хранится информация о </w:t>
      </w:r>
      <w:r w:rsidR="0038234D">
        <w:t>тип</w:t>
      </w:r>
      <w:r w:rsidR="00AB6601">
        <w:t>е</w:t>
      </w:r>
      <w:r w:rsidR="0038234D">
        <w:t xml:space="preserve"> ошибки и месте </w:t>
      </w:r>
      <w:r w:rsidR="00E759AF">
        <w:t xml:space="preserve">её </w:t>
      </w:r>
      <w:r w:rsidR="0038234D">
        <w:t>возникновения.</w:t>
      </w:r>
      <w:r w:rsidR="00AB6601">
        <w:t xml:space="preserve"> Описание ошибки можно получить по её коду. Для этого используется словарь </w:t>
      </w:r>
      <w:r w:rsidR="00AB6601">
        <w:rPr>
          <w:lang w:val="en-US"/>
        </w:rPr>
        <w:t>errorMap</w:t>
      </w:r>
      <w:r w:rsidR="00AB6601">
        <w:t>, где каждо</w:t>
      </w:r>
      <w:r w:rsidR="00F30D2D">
        <w:t>му коду</w:t>
      </w:r>
      <w:r w:rsidR="00AB6601">
        <w:t xml:space="preserve"> ошибк</w:t>
      </w:r>
      <w:r w:rsidR="00F30D2D">
        <w:t>и</w:t>
      </w:r>
      <w:r w:rsidR="00AB6601">
        <w:t xml:space="preserve"> соответствует её </w:t>
      </w:r>
      <w:r w:rsidR="000A38E5">
        <w:t xml:space="preserve">уникальное </w:t>
      </w:r>
      <w:r w:rsidR="00AB6601">
        <w:t>описание.</w:t>
      </w:r>
      <w:r w:rsidR="008D6E3C">
        <w:t xml:space="preserve"> </w:t>
      </w:r>
    </w:p>
    <w:p w14:paraId="0D177AA6" w14:textId="77777777" w:rsidR="0052398B" w:rsidRPr="00D24966" w:rsidRDefault="0052398B" w:rsidP="00D70755"/>
    <w:p w14:paraId="5F8D88C4" w14:textId="77777777" w:rsidR="0008535C" w:rsidRDefault="0008535C" w:rsidP="00D70755">
      <w:pPr>
        <w:tabs>
          <w:tab w:val="left" w:pos="1950"/>
        </w:tabs>
        <w:sectPr w:rsidR="0008535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34300E15" w14:textId="1EC8FBDC" w:rsidR="00D70755" w:rsidRDefault="00C03AB7" w:rsidP="00C03AB7">
      <w:pPr>
        <w:pStyle w:val="1"/>
      </w:pPr>
      <w:r>
        <w:lastRenderedPageBreak/>
        <w:t>Разработка</w:t>
      </w:r>
    </w:p>
    <w:p w14:paraId="6742D5DE" w14:textId="550C52AA" w:rsidR="00B80A24" w:rsidRDefault="00C03AB7" w:rsidP="00C03AB7">
      <w:r w:rsidRPr="003372F7">
        <w:t xml:space="preserve">После окончания </w:t>
      </w:r>
      <w:r w:rsidR="005571F9" w:rsidRPr="003372F7">
        <w:t>этапа</w:t>
      </w:r>
      <w:r w:rsidRPr="003372F7">
        <w:t xml:space="preserve"> проектирования начался этап разработки. Сначала был реализован</w:t>
      </w:r>
      <w:r w:rsidR="00EE6839" w:rsidRPr="003372F7">
        <w:t xml:space="preserve"> класс </w:t>
      </w:r>
      <w:r w:rsidR="00EE6839" w:rsidRPr="003372F7">
        <w:rPr>
          <w:lang w:val="en-US"/>
        </w:rPr>
        <w:t>CToken</w:t>
      </w:r>
      <w:r w:rsidR="00EE6839" w:rsidRPr="003372F7">
        <w:t xml:space="preserve"> и все его дочерние классы, связанные с</w:t>
      </w:r>
      <w:r w:rsidRPr="003372F7">
        <w:t xml:space="preserve"> хранение</w:t>
      </w:r>
      <w:r w:rsidR="00EE6839" w:rsidRPr="003372F7">
        <w:t>м</w:t>
      </w:r>
      <w:r w:rsidRPr="003372F7">
        <w:t xml:space="preserve"> </w:t>
      </w:r>
      <w:r w:rsidR="00EE6839" w:rsidRPr="003372F7">
        <w:t xml:space="preserve">различных типов </w:t>
      </w:r>
      <w:r w:rsidRPr="003372F7">
        <w:t xml:space="preserve">лексем. </w:t>
      </w:r>
      <w:r w:rsidR="00EE6839" w:rsidRPr="003372F7">
        <w:t xml:space="preserve">После чего началась разработка </w:t>
      </w:r>
      <w:r w:rsidR="00D539B0">
        <w:t>лексического анализатора</w:t>
      </w:r>
      <w:r w:rsidR="00EE6839" w:rsidRPr="003372F7">
        <w:t xml:space="preserve">. </w:t>
      </w:r>
      <w:r w:rsidR="00D539B0">
        <w:t>К</w:t>
      </w:r>
      <w:r w:rsidR="004F51CB" w:rsidRPr="003372F7">
        <w:t>ласс</w:t>
      </w:r>
      <w:r w:rsidR="00D539B0">
        <w:t xml:space="preserve"> </w:t>
      </w:r>
      <w:r w:rsidR="00D539B0">
        <w:rPr>
          <w:lang w:val="en-US"/>
        </w:rPr>
        <w:t>Lexer</w:t>
      </w:r>
      <w:r w:rsidR="004F51CB" w:rsidRPr="003372F7">
        <w:t xml:space="preserve"> </w:t>
      </w:r>
      <w:r w:rsidR="00EE6839" w:rsidRPr="003372F7">
        <w:t xml:space="preserve">ответственен за </w:t>
      </w:r>
      <w:r w:rsidR="004F51CB" w:rsidRPr="003372F7">
        <w:t xml:space="preserve">перевод последовательности символов </w:t>
      </w:r>
      <w:r w:rsidR="00EE6839" w:rsidRPr="003372F7">
        <w:t xml:space="preserve">в лексемы. </w:t>
      </w:r>
      <w:r w:rsidR="00B5284F">
        <w:t xml:space="preserve">В нём реализованы следующие </w:t>
      </w:r>
      <w:r w:rsidR="00B5284F" w:rsidRPr="00B5284F">
        <w:t>методы</w:t>
      </w:r>
      <w:r w:rsidR="00B5284F">
        <w:t xml:space="preserve">: </w:t>
      </w:r>
      <w:r w:rsidR="00B5284F">
        <w:rPr>
          <w:lang w:val="en-US"/>
        </w:rPr>
        <w:t>GetNextChar</w:t>
      </w:r>
      <w:r w:rsidR="00B5284F" w:rsidRPr="00B5284F">
        <w:t xml:space="preserve">(), </w:t>
      </w:r>
      <w:r w:rsidR="00B5284F">
        <w:rPr>
          <w:lang w:val="en-US"/>
        </w:rPr>
        <w:t>GetPrevChar</w:t>
      </w:r>
      <w:r w:rsidR="00B5284F" w:rsidRPr="00B5284F">
        <w:t>(),</w:t>
      </w:r>
      <w:r w:rsidR="00B80A24">
        <w:t xml:space="preserve"> </w:t>
      </w:r>
      <w:r w:rsidR="00B5284F" w:rsidRPr="00B5284F">
        <w:t>SearchCurLexem()</w:t>
      </w:r>
      <w:r w:rsidR="00564E0B">
        <w:t>,</w:t>
      </w:r>
      <w:r w:rsidR="00B5284F" w:rsidRPr="00B5284F">
        <w:t xml:space="preserve"> GetNextToken()</w:t>
      </w:r>
      <w:r w:rsidR="00564E0B">
        <w:t xml:space="preserve"> и </w:t>
      </w:r>
      <w:r w:rsidR="00564E0B">
        <w:rPr>
          <w:lang w:val="en-US"/>
        </w:rPr>
        <w:t>ThrowError</w:t>
      </w:r>
      <w:r w:rsidR="00564E0B" w:rsidRPr="00564E0B">
        <w:t>()</w:t>
      </w:r>
      <w:r w:rsidR="00B5284F" w:rsidRPr="00B5284F">
        <w:t>.</w:t>
      </w:r>
      <w:r w:rsidR="00B80A24">
        <w:t xml:space="preserve"> </w:t>
      </w:r>
    </w:p>
    <w:p w14:paraId="6D415CE1" w14:textId="3EB924CE" w:rsidR="00C03AB7" w:rsidRDefault="004F51CB" w:rsidP="00C03AB7">
      <w:r w:rsidRPr="003372F7">
        <w:t>Метод</w:t>
      </w:r>
      <w:r w:rsidR="00E91A2D" w:rsidRPr="003372F7">
        <w:t xml:space="preserve"> </w:t>
      </w:r>
      <w:r w:rsidR="00DD6553">
        <w:rPr>
          <w:lang w:val="en-US"/>
        </w:rPr>
        <w:t>GetNextChar</w:t>
      </w:r>
      <w:r w:rsidR="00DD6553" w:rsidRPr="00B5284F">
        <w:t>()</w:t>
      </w:r>
      <w:r w:rsidR="00DD6553">
        <w:t xml:space="preserve"> </w:t>
      </w:r>
      <w:r w:rsidR="00B80A24">
        <w:t xml:space="preserve">относится к модулю ввода-вывода. Он </w:t>
      </w:r>
      <w:r w:rsidR="00DD6553">
        <w:t xml:space="preserve">делает следующую литеру из буфера текущей. Если </w:t>
      </w:r>
      <w:r w:rsidR="00B80A24">
        <w:t>при считывании очередной литеры достигается</w:t>
      </w:r>
      <w:r w:rsidR="00DD6553">
        <w:t xml:space="preserve"> конец строки буфера, то из файла считывается новая строка</w:t>
      </w:r>
      <w:r w:rsidR="00B80A24">
        <w:t xml:space="preserve"> и помещается в буфер. Также полученная строка</w:t>
      </w:r>
      <w:r w:rsidR="00DD6553">
        <w:t xml:space="preserve"> сразу выводится в выходной файл. </w:t>
      </w:r>
      <w:r w:rsidR="003372F7">
        <w:t>Реализация данного метода представлена ниже:</w:t>
      </w:r>
    </w:p>
    <w:p w14:paraId="7F5CA110" w14:textId="7777777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</w:rPr>
      </w:pPr>
      <w:r w:rsidRPr="00DD6553">
        <w:rPr>
          <w:rFonts w:ascii="Consolas" w:hAnsi="Consolas"/>
          <w:sz w:val="20"/>
          <w:szCs w:val="20"/>
          <w:lang w:val="en-US"/>
        </w:rPr>
        <w:t>private</w:t>
      </w:r>
      <w:r w:rsidRPr="00DD6553">
        <w:rPr>
          <w:rFonts w:ascii="Consolas" w:hAnsi="Consolas"/>
          <w:sz w:val="20"/>
          <w:szCs w:val="20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char</w:t>
      </w:r>
      <w:r w:rsidRPr="00DD6553">
        <w:rPr>
          <w:rFonts w:ascii="Consolas" w:hAnsi="Consolas"/>
          <w:sz w:val="20"/>
          <w:szCs w:val="20"/>
        </w:rPr>
        <w:t xml:space="preserve"> </w:t>
      </w:r>
      <w:r w:rsidRPr="00DD6553">
        <w:rPr>
          <w:rFonts w:ascii="Consolas" w:hAnsi="Consolas"/>
          <w:sz w:val="20"/>
          <w:szCs w:val="20"/>
          <w:lang w:val="en-US"/>
        </w:rPr>
        <w:t>GetNextChar</w:t>
      </w:r>
      <w:r w:rsidRPr="00DD6553">
        <w:rPr>
          <w:rFonts w:ascii="Consolas" w:hAnsi="Consolas"/>
          <w:sz w:val="20"/>
          <w:szCs w:val="20"/>
        </w:rPr>
        <w:t>()</w:t>
      </w:r>
    </w:p>
    <w:p w14:paraId="1F9BE3FE" w14:textId="71C85FF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</w:rPr>
      </w:pPr>
      <w:r w:rsidRPr="00DD6553">
        <w:rPr>
          <w:rFonts w:ascii="Consolas" w:hAnsi="Consolas"/>
          <w:sz w:val="20"/>
          <w:szCs w:val="20"/>
        </w:rPr>
        <w:t>{</w:t>
      </w:r>
    </w:p>
    <w:p w14:paraId="4B631F98" w14:textId="7FAD587D" w:rsidR="00DD6553" w:rsidRPr="00D22A0F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</w:t>
      </w:r>
      <w:r w:rsidRPr="00D22A0F">
        <w:rPr>
          <w:rFonts w:ascii="Consolas" w:hAnsi="Consolas"/>
          <w:sz w:val="20"/>
          <w:szCs w:val="20"/>
        </w:rPr>
        <w:t xml:space="preserve"> (</w:t>
      </w:r>
      <w:r w:rsidRPr="00DD6553">
        <w:rPr>
          <w:rFonts w:ascii="Consolas" w:hAnsi="Consolas"/>
          <w:sz w:val="20"/>
          <w:szCs w:val="20"/>
          <w:lang w:val="en-US"/>
        </w:rPr>
        <w:t>col</w:t>
      </w:r>
      <w:r w:rsidRPr="00D22A0F">
        <w:rPr>
          <w:rFonts w:ascii="Consolas" w:hAnsi="Consolas"/>
          <w:sz w:val="20"/>
          <w:szCs w:val="20"/>
        </w:rPr>
        <w:t xml:space="preserve"> == </w:t>
      </w:r>
      <w:r w:rsidRPr="00DD6553">
        <w:rPr>
          <w:rFonts w:ascii="Consolas" w:hAnsi="Consolas"/>
          <w:sz w:val="20"/>
          <w:szCs w:val="20"/>
          <w:lang w:val="en-US"/>
        </w:rPr>
        <w:t>buf</w:t>
      </w:r>
      <w:r w:rsidRPr="00D22A0F">
        <w:rPr>
          <w:rFonts w:ascii="Consolas" w:hAnsi="Consolas"/>
          <w:sz w:val="20"/>
          <w:szCs w:val="20"/>
        </w:rPr>
        <w:t>.</w:t>
      </w:r>
      <w:r w:rsidRPr="00DD6553">
        <w:rPr>
          <w:rFonts w:ascii="Consolas" w:hAnsi="Consolas"/>
          <w:sz w:val="20"/>
          <w:szCs w:val="20"/>
          <w:lang w:val="en-US"/>
        </w:rPr>
        <w:t>Length</w:t>
      </w:r>
      <w:r w:rsidRPr="00D22A0F">
        <w:rPr>
          <w:rFonts w:ascii="Consolas" w:hAnsi="Consolas"/>
          <w:sz w:val="20"/>
          <w:szCs w:val="20"/>
        </w:rPr>
        <w:t>)</w:t>
      </w:r>
    </w:p>
    <w:p w14:paraId="34BFDD51" w14:textId="09CA9F0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22A0F">
        <w:rPr>
          <w:rFonts w:ascii="Consolas" w:hAnsi="Consolas"/>
          <w:sz w:val="20"/>
          <w:szCs w:val="20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3F9A30C3" w14:textId="1D20FD5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string str = sr.ReadLine();</w:t>
      </w:r>
    </w:p>
    <w:p w14:paraId="194D757F" w14:textId="449C1220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if (str != null)</w:t>
      </w:r>
    </w:p>
    <w:p w14:paraId="4BA135A5" w14:textId="486BCBB4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{</w:t>
      </w:r>
    </w:p>
    <w:p w14:paraId="0293D0BD" w14:textId="573A50B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Program.sw.WriteLine($"{line + 1,4}. {str}");</w:t>
      </w:r>
    </w:p>
    <w:p w14:paraId="7BBB954F" w14:textId="69E22E8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= str + '\n';</w:t>
      </w:r>
    </w:p>
    <w:p w14:paraId="665BEFCF" w14:textId="198B9A6B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line++;</w:t>
      </w:r>
    </w:p>
    <w:p w14:paraId="700BCF8F" w14:textId="1314CA5A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col = 0;</w:t>
      </w:r>
    </w:p>
    <w:p w14:paraId="1026885A" w14:textId="57BAB185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3149B1A6" w14:textId="364142A7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 w:rsidRPr="00DD6553">
        <w:rPr>
          <w:rFonts w:ascii="Consolas" w:hAnsi="Consolas"/>
          <w:sz w:val="20"/>
          <w:szCs w:val="20"/>
          <w:lang w:val="en-US"/>
        </w:rPr>
        <w:t xml:space="preserve"> </w:t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else </w:t>
      </w:r>
    </w:p>
    <w:p w14:paraId="7330F5AF" w14:textId="30861866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buf += "\0";</w:t>
      </w:r>
    </w:p>
    <w:p w14:paraId="384E263F" w14:textId="1F7C0712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>}</w:t>
      </w:r>
    </w:p>
    <w:p w14:paraId="291E197A" w14:textId="40848C71" w:rsidR="00DD6553" w:rsidRPr="00DD6553" w:rsidRDefault="00DD6553" w:rsidP="009A7DFE">
      <w:pPr>
        <w:keepNext/>
        <w:spacing w:line="240" w:lineRule="auto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DD6553">
        <w:rPr>
          <w:rFonts w:ascii="Consolas" w:hAnsi="Consolas"/>
          <w:sz w:val="20"/>
          <w:szCs w:val="20"/>
          <w:lang w:val="en-US"/>
        </w:rPr>
        <w:t xml:space="preserve">return buf[col++];        </w:t>
      </w:r>
    </w:p>
    <w:p w14:paraId="615E2943" w14:textId="38E43527" w:rsidR="00DD6553" w:rsidRDefault="00DD6553" w:rsidP="009A7DFE">
      <w:pPr>
        <w:keepNext/>
        <w:rPr>
          <w:rFonts w:ascii="Consolas" w:hAnsi="Consolas"/>
          <w:sz w:val="20"/>
          <w:szCs w:val="20"/>
        </w:rPr>
      </w:pPr>
      <w:r w:rsidRPr="00DD6553">
        <w:rPr>
          <w:rFonts w:ascii="Consolas" w:hAnsi="Consolas"/>
          <w:sz w:val="20"/>
          <w:szCs w:val="20"/>
        </w:rPr>
        <w:t>}</w:t>
      </w:r>
    </w:p>
    <w:p w14:paraId="25D7F568" w14:textId="09A7BB42" w:rsidR="00AE70C9" w:rsidRPr="00BB58D2" w:rsidRDefault="00AE70C9" w:rsidP="00AE70C9">
      <w:r>
        <w:t>Метод</w:t>
      </w:r>
      <w:r w:rsidRPr="00BB58D2">
        <w:t xml:space="preserve"> </w:t>
      </w:r>
      <w:r>
        <w:rPr>
          <w:lang w:val="en-US"/>
        </w:rPr>
        <w:t>ThrowError</w:t>
      </w:r>
      <w:r w:rsidRPr="00BB58D2">
        <w:t>()</w:t>
      </w:r>
      <w:r>
        <w:t xml:space="preserve"> </w:t>
      </w:r>
      <w:r w:rsidR="00BB58D2">
        <w:t xml:space="preserve">выдаёт ошибку и осуществляет переход к следующей литере. В качестве входных параметров передаются номер строки и номер позиции, в которой произошла ошибка, а также </w:t>
      </w:r>
      <w:r w:rsidR="00B80A24">
        <w:t>тип</w:t>
      </w:r>
      <w:r w:rsidR="00BB58D2">
        <w:t xml:space="preserve"> ошибки.  </w:t>
      </w:r>
    </w:p>
    <w:p w14:paraId="1C18F1C5" w14:textId="4D60C156" w:rsidR="006F5227" w:rsidRPr="00D22A0F" w:rsidRDefault="006F5227" w:rsidP="00DD6553">
      <w:pPr>
        <w:rPr>
          <w:rFonts w:cs="Times New Roman"/>
          <w:szCs w:val="24"/>
          <w:lang w:val="en-US"/>
        </w:rPr>
      </w:pPr>
      <w:r w:rsidRPr="006F5227">
        <w:rPr>
          <w:rFonts w:cs="Times New Roman"/>
          <w:szCs w:val="24"/>
        </w:rPr>
        <w:t xml:space="preserve">Метод </w:t>
      </w:r>
      <w:r>
        <w:rPr>
          <w:rFonts w:cs="Times New Roman"/>
          <w:szCs w:val="24"/>
          <w:lang w:val="en-US"/>
        </w:rPr>
        <w:t>GetPrevChar</w:t>
      </w:r>
      <w:r w:rsidRPr="006F5227">
        <w:rPr>
          <w:rFonts w:cs="Times New Roman"/>
          <w:szCs w:val="24"/>
        </w:rPr>
        <w:t>()</w:t>
      </w:r>
      <w:r w:rsidR="00B80A24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делает </w:t>
      </w:r>
      <w:r w:rsidR="00B80A24">
        <w:rPr>
          <w:rFonts w:cs="Times New Roman"/>
          <w:szCs w:val="24"/>
        </w:rPr>
        <w:t xml:space="preserve">предыдущую литеру из буфера </w:t>
      </w:r>
      <w:r>
        <w:rPr>
          <w:rFonts w:cs="Times New Roman"/>
          <w:szCs w:val="24"/>
        </w:rPr>
        <w:t>текущей. Данный метод используется в тех случаях, когда для распознавания лексемы требуется знать две подряд идущих литеры</w:t>
      </w:r>
      <w:r w:rsidR="002A7EBB">
        <w:rPr>
          <w:rFonts w:cs="Times New Roman"/>
          <w:szCs w:val="24"/>
        </w:rPr>
        <w:t>.</w:t>
      </w:r>
      <w:r w:rsidR="00AF6053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>Это те случаи, когда</w:t>
      </w:r>
      <w:r w:rsidR="002A7EBB">
        <w:rPr>
          <w:rFonts w:cs="Times New Roman"/>
          <w:szCs w:val="24"/>
        </w:rPr>
        <w:t xml:space="preserve"> первая</w:t>
      </w:r>
      <w:r w:rsidR="00AF6053">
        <w:rPr>
          <w:rFonts w:cs="Times New Roman"/>
          <w:szCs w:val="24"/>
        </w:rPr>
        <w:t xml:space="preserve"> литер</w:t>
      </w:r>
      <w:r w:rsidR="002A7EBB">
        <w:rPr>
          <w:rFonts w:cs="Times New Roman"/>
          <w:szCs w:val="24"/>
        </w:rPr>
        <w:t>а</w:t>
      </w:r>
      <w:r w:rsidR="00AF6053">
        <w:rPr>
          <w:rFonts w:cs="Times New Roman"/>
          <w:szCs w:val="24"/>
        </w:rPr>
        <w:t xml:space="preserve"> может </w:t>
      </w:r>
      <w:r w:rsidR="002A7EBB">
        <w:rPr>
          <w:rFonts w:cs="Times New Roman"/>
          <w:szCs w:val="24"/>
        </w:rPr>
        <w:t>встречаться в разны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>символах</w:t>
      </w:r>
      <w:r w:rsidR="00AF6053">
        <w:rPr>
          <w:rFonts w:cs="Times New Roman"/>
          <w:szCs w:val="24"/>
        </w:rPr>
        <w:t xml:space="preserve"> </w:t>
      </w:r>
      <w:r w:rsidR="002A7EBB">
        <w:rPr>
          <w:rFonts w:cs="Times New Roman"/>
          <w:szCs w:val="24"/>
        </w:rPr>
        <w:t xml:space="preserve">и </w:t>
      </w:r>
      <w:r w:rsidR="00AF6053">
        <w:rPr>
          <w:rFonts w:cs="Times New Roman"/>
          <w:szCs w:val="24"/>
        </w:rPr>
        <w:t>вместе</w:t>
      </w:r>
      <w:r w:rsidR="002A7EBB">
        <w:rPr>
          <w:rFonts w:cs="Times New Roman"/>
          <w:szCs w:val="24"/>
        </w:rPr>
        <w:t xml:space="preserve"> со второй литерой</w:t>
      </w:r>
      <w:r w:rsidR="00AF6053">
        <w:rPr>
          <w:rFonts w:cs="Times New Roman"/>
          <w:szCs w:val="24"/>
        </w:rPr>
        <w:t xml:space="preserve"> образовывать</w:t>
      </w:r>
      <w:r w:rsidR="002A7EBB">
        <w:rPr>
          <w:rFonts w:cs="Times New Roman"/>
          <w:szCs w:val="24"/>
        </w:rPr>
        <w:t xml:space="preserve"> другой символ</w:t>
      </w:r>
      <w:r w:rsidR="009A7DFE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</w:t>
      </w:r>
      <w:r w:rsidR="00AF6053">
        <w:rPr>
          <w:rFonts w:cs="Times New Roman"/>
          <w:szCs w:val="24"/>
        </w:rPr>
        <w:t xml:space="preserve">Например, </w:t>
      </w:r>
      <w:r w:rsidR="002A7EBB">
        <w:rPr>
          <w:rFonts w:cs="Times New Roman"/>
          <w:szCs w:val="24"/>
        </w:rPr>
        <w:t>литера</w:t>
      </w:r>
      <w:r w:rsidR="00AF6053">
        <w:rPr>
          <w:rFonts w:cs="Times New Roman"/>
          <w:szCs w:val="24"/>
        </w:rPr>
        <w:t xml:space="preserve"> </w:t>
      </w:r>
      <w:r w:rsidR="00B80A24">
        <w:rPr>
          <w:rFonts w:cs="Times New Roman"/>
          <w:szCs w:val="24"/>
        </w:rPr>
        <w:t>«.»</w:t>
      </w:r>
      <w:r w:rsidR="00AF6053">
        <w:rPr>
          <w:rFonts w:cs="Times New Roman"/>
          <w:szCs w:val="24"/>
        </w:rPr>
        <w:t xml:space="preserve"> может определять вещественную часть численной константы, либо бы частью составного оператора </w:t>
      </w:r>
      <w:r w:rsidR="00B80A24">
        <w:rPr>
          <w:rFonts w:cs="Times New Roman"/>
          <w:szCs w:val="24"/>
        </w:rPr>
        <w:t>«..»</w:t>
      </w:r>
      <w:r w:rsidR="00AF6053">
        <w:rPr>
          <w:rFonts w:cs="Times New Roman"/>
          <w:szCs w:val="24"/>
        </w:rPr>
        <w:t>, который используется при определении диапазона значений.</w:t>
      </w:r>
      <w:r w:rsidR="002A7EBB">
        <w:rPr>
          <w:rFonts w:cs="Times New Roman"/>
          <w:szCs w:val="24"/>
        </w:rPr>
        <w:t xml:space="preserve"> </w:t>
      </w:r>
      <w:r w:rsidR="00D17AFE">
        <w:rPr>
          <w:rFonts w:cs="Times New Roman"/>
          <w:szCs w:val="24"/>
        </w:rPr>
        <w:t xml:space="preserve">В этом случае </w:t>
      </w:r>
      <w:r w:rsidR="002A7EBB">
        <w:rPr>
          <w:rFonts w:cs="Times New Roman"/>
          <w:szCs w:val="24"/>
        </w:rPr>
        <w:t>может возникнуть необходимость откатится к предыдущем символу. Код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метода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представлен</w:t>
      </w:r>
      <w:r w:rsidR="002A7EBB" w:rsidRPr="00D22A0F">
        <w:rPr>
          <w:rFonts w:cs="Times New Roman"/>
          <w:szCs w:val="24"/>
          <w:lang w:val="en-US"/>
        </w:rPr>
        <w:t xml:space="preserve"> </w:t>
      </w:r>
      <w:r w:rsidR="002A7EBB">
        <w:rPr>
          <w:rFonts w:cs="Times New Roman"/>
          <w:szCs w:val="24"/>
        </w:rPr>
        <w:t>ниже</w:t>
      </w:r>
      <w:r w:rsidR="002A7EBB" w:rsidRPr="00D22A0F">
        <w:rPr>
          <w:rFonts w:cs="Times New Roman"/>
          <w:szCs w:val="24"/>
          <w:lang w:val="en-US"/>
        </w:rPr>
        <w:t>:</w:t>
      </w:r>
    </w:p>
    <w:p w14:paraId="647E85FD" w14:textId="77777777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lastRenderedPageBreak/>
        <w:t>private char GetPrevChar()</w:t>
      </w:r>
    </w:p>
    <w:p w14:paraId="64E723A8" w14:textId="6FE68580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 w:rsidRPr="002A7EBB">
        <w:rPr>
          <w:rFonts w:ascii="Consolas" w:hAnsi="Consolas" w:cs="Times New Roman"/>
          <w:sz w:val="20"/>
          <w:szCs w:val="20"/>
          <w:lang w:val="en-US"/>
        </w:rPr>
        <w:t>{</w:t>
      </w:r>
    </w:p>
    <w:p w14:paraId="124FE1B0" w14:textId="1A6355FD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if (col &gt; 0)</w:t>
      </w:r>
    </w:p>
    <w:p w14:paraId="1D91E7DE" w14:textId="2158AEBF" w:rsidR="002A7EBB" w:rsidRPr="002A7EBB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  <w:lang w:val="en-US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 buf[--col - 1];</w:t>
      </w:r>
    </w:p>
    <w:p w14:paraId="195CE9E1" w14:textId="04EB2143" w:rsidR="002A7EBB" w:rsidRPr="00D22A0F" w:rsidRDefault="002A7EBB" w:rsidP="00254A55">
      <w:pPr>
        <w:keepNext/>
        <w:spacing w:line="240" w:lineRule="auto"/>
        <w:rPr>
          <w:rFonts w:ascii="Consolas" w:hAnsi="Consolas" w:cs="Times New Roman"/>
          <w:sz w:val="20"/>
          <w:szCs w:val="20"/>
        </w:rPr>
      </w:pPr>
      <w:r>
        <w:rPr>
          <w:rFonts w:ascii="Consolas" w:hAnsi="Consolas" w:cs="Times New Roman"/>
          <w:sz w:val="20"/>
          <w:szCs w:val="20"/>
          <w:lang w:val="en-US"/>
        </w:rPr>
        <w:tab/>
      </w:r>
      <w:r w:rsidRPr="002A7EBB">
        <w:rPr>
          <w:rFonts w:ascii="Consolas" w:hAnsi="Consolas" w:cs="Times New Roman"/>
          <w:sz w:val="20"/>
          <w:szCs w:val="20"/>
          <w:lang w:val="en-US"/>
        </w:rPr>
        <w:t>return</w:t>
      </w:r>
      <w:r w:rsidRPr="00D22A0F">
        <w:rPr>
          <w:rFonts w:ascii="Consolas" w:hAnsi="Consolas" w:cs="Times New Roman"/>
          <w:sz w:val="20"/>
          <w:szCs w:val="20"/>
        </w:rPr>
        <w:t xml:space="preserve"> ' ';</w:t>
      </w:r>
    </w:p>
    <w:p w14:paraId="7B17B275" w14:textId="4B67B4BF" w:rsidR="002A7EBB" w:rsidRPr="002A7EBB" w:rsidRDefault="002A7EBB" w:rsidP="00254A55">
      <w:pPr>
        <w:keepNext/>
        <w:rPr>
          <w:rFonts w:ascii="Consolas" w:hAnsi="Consolas" w:cs="Times New Roman"/>
          <w:sz w:val="20"/>
          <w:szCs w:val="20"/>
        </w:rPr>
      </w:pPr>
      <w:r w:rsidRPr="002A7EBB">
        <w:rPr>
          <w:rFonts w:ascii="Consolas" w:hAnsi="Consolas" w:cs="Times New Roman"/>
          <w:sz w:val="20"/>
          <w:szCs w:val="20"/>
        </w:rPr>
        <w:t>}</w:t>
      </w:r>
    </w:p>
    <w:p w14:paraId="14110563" w14:textId="642AABA1" w:rsidR="009A7DFE" w:rsidRDefault="009A7DFE" w:rsidP="009A7DFE">
      <w:pPr>
        <w:pStyle w:val="a6"/>
        <w:ind w:left="0"/>
      </w:pPr>
      <w:r w:rsidRPr="003372F7">
        <w:t xml:space="preserve">Для нахождения </w:t>
      </w:r>
      <w:r>
        <w:t xml:space="preserve">конца текущей </w:t>
      </w:r>
      <w:r w:rsidRPr="003372F7">
        <w:t xml:space="preserve">лексемы используется метод </w:t>
      </w:r>
      <w:r w:rsidRPr="003372F7">
        <w:rPr>
          <w:lang w:val="en-US"/>
        </w:rPr>
        <w:t>SearchCurLexem</w:t>
      </w:r>
      <w:r w:rsidRPr="003372F7">
        <w:t xml:space="preserve">(), которому в качестве входного параметра передаётся предикат для объекта </w:t>
      </w:r>
      <w:r>
        <w:rPr>
          <w:lang w:val="en-US"/>
        </w:rPr>
        <w:t>string</w:t>
      </w:r>
      <w:r w:rsidRPr="003372F7">
        <w:t xml:space="preserve">. Переданный предикат определяет условие остановки поиска текущей лексемы. Пока условие остановки не наступило </w:t>
      </w:r>
      <w:r w:rsidR="00B80A24">
        <w:t>текущая литера</w:t>
      </w:r>
      <w:r>
        <w:t xml:space="preserve"> присоединяется к строке </w:t>
      </w:r>
      <w:r>
        <w:rPr>
          <w:lang w:val="en-US"/>
        </w:rPr>
        <w:t>curLexem</w:t>
      </w:r>
      <w:r>
        <w:t xml:space="preserve"> и </w:t>
      </w:r>
      <w:r w:rsidRPr="003372F7">
        <w:t xml:space="preserve">вызывается метод </w:t>
      </w:r>
      <w:r>
        <w:rPr>
          <w:lang w:val="en-US"/>
        </w:rPr>
        <w:t>GetNextChar</w:t>
      </w:r>
      <w:r w:rsidRPr="00D539B0">
        <w:t>()</w:t>
      </w:r>
      <w:r w:rsidR="00B80A24">
        <w:t>,</w:t>
      </w:r>
      <w:r w:rsidRPr="003372F7">
        <w:t xml:space="preserve"> который меняет текущий элемент на следующий</w:t>
      </w:r>
      <w:r w:rsidRPr="00D539B0">
        <w:t xml:space="preserve">. </w:t>
      </w:r>
      <w:r>
        <w:t>К примеру,</w:t>
      </w:r>
      <w:r w:rsidRPr="003372F7">
        <w:t xml:space="preserve"> </w:t>
      </w:r>
      <w:r>
        <w:t xml:space="preserve">поиск конца </w:t>
      </w:r>
      <w:r w:rsidR="00B80A24">
        <w:t xml:space="preserve">токена </w:t>
      </w:r>
      <w:r>
        <w:t>операции осуществляется следующим образом:</w:t>
      </w:r>
    </w:p>
    <w:p w14:paraId="6C0853D8" w14:textId="77777777" w:rsidR="009A7DFE" w:rsidRPr="000647D0" w:rsidRDefault="009A7DFE" w:rsidP="009A7DFE">
      <w:pPr>
        <w:pStyle w:val="a6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SearchCurLexem(lex =&gt; CToken.operationMap.ContainsKey(lex + curChar));</w:t>
      </w:r>
    </w:p>
    <w:p w14:paraId="0D03078B" w14:textId="5DB002F4" w:rsidR="009A7DFE" w:rsidRPr="00B80A24" w:rsidRDefault="009A7DFE" w:rsidP="009A7DFE">
      <w:pPr>
        <w:pStyle w:val="a6"/>
        <w:ind w:left="0" w:firstLine="0"/>
      </w:pPr>
      <w:r>
        <w:t>В</w:t>
      </w:r>
      <w:r w:rsidRPr="003372F7">
        <w:t>место</w:t>
      </w:r>
      <w:r w:rsidRPr="000647D0">
        <w:t xml:space="preserve"> </w:t>
      </w:r>
      <w:r w:rsidR="00DC39D7">
        <w:t xml:space="preserve">параметра </w:t>
      </w:r>
      <w:r>
        <w:rPr>
          <w:lang w:val="en-US"/>
        </w:rPr>
        <w:t>lex</w:t>
      </w:r>
      <w:r w:rsidRPr="003372F7">
        <w:t xml:space="preserve"> </w:t>
      </w:r>
      <w:r>
        <w:t xml:space="preserve">на каждой итерации </w:t>
      </w:r>
      <w:r w:rsidRPr="003372F7">
        <w:t xml:space="preserve">будет подставляться значение </w:t>
      </w:r>
      <w:r>
        <w:t xml:space="preserve">строки </w:t>
      </w:r>
      <w:r>
        <w:rPr>
          <w:lang w:val="en-US"/>
        </w:rPr>
        <w:t>curLexem</w:t>
      </w:r>
      <w:r w:rsidRPr="003372F7">
        <w:t>.</w:t>
      </w:r>
      <w:r w:rsidR="00CF23FF">
        <w:t xml:space="preserve"> </w:t>
      </w:r>
      <w:r w:rsidRPr="003372F7">
        <w:t>Реализация</w:t>
      </w:r>
      <w:r w:rsidRPr="00B80A24">
        <w:t xml:space="preserve"> </w:t>
      </w:r>
      <w:r w:rsidRPr="003372F7">
        <w:t>данного</w:t>
      </w:r>
      <w:r w:rsidRPr="00B80A24">
        <w:t xml:space="preserve"> </w:t>
      </w:r>
      <w:r w:rsidRPr="003372F7">
        <w:t>метода</w:t>
      </w:r>
      <w:r w:rsidRPr="00B80A24">
        <w:t xml:space="preserve"> </w:t>
      </w:r>
      <w:r w:rsidRPr="003372F7">
        <w:t>представлена</w:t>
      </w:r>
      <w:r w:rsidRPr="00B80A24">
        <w:t xml:space="preserve"> </w:t>
      </w:r>
      <w:r w:rsidRPr="003372F7">
        <w:t>ниже</w:t>
      </w:r>
      <w:r w:rsidRPr="00B80A24">
        <w:t>:</w:t>
      </w:r>
    </w:p>
    <w:p w14:paraId="1A43965F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private string SearchCurLexem(Predicate&lt;string&gt; condition)</w:t>
      </w:r>
    </w:p>
    <w:p w14:paraId="2DEC75B5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636C67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string curLexem = "";</w:t>
      </w:r>
    </w:p>
    <w:p w14:paraId="50C24C42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do</w:t>
      </w:r>
    </w:p>
    <w:p w14:paraId="48F44E6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{</w:t>
      </w:r>
    </w:p>
    <w:p w14:paraId="5F718C41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Lexem += curChar;</w:t>
      </w:r>
    </w:p>
    <w:p w14:paraId="221E7F98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curChar = GetNextChar();</w:t>
      </w:r>
    </w:p>
    <w:p w14:paraId="0711A5DE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}</w:t>
      </w:r>
    </w:p>
    <w:p w14:paraId="4B14D93D" w14:textId="77777777" w:rsidR="009A7DFE" w:rsidRPr="000647D0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  <w:lang w:val="en-US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while (condition(curLexem));</w:t>
      </w:r>
    </w:p>
    <w:p w14:paraId="79DEDDB6" w14:textId="77777777" w:rsidR="009A7DFE" w:rsidRPr="00AE70C9" w:rsidRDefault="009A7DFE" w:rsidP="00D17AFE">
      <w:pPr>
        <w:pStyle w:val="a6"/>
        <w:keepNext/>
        <w:spacing w:line="240" w:lineRule="auto"/>
        <w:ind w:left="0"/>
        <w:rPr>
          <w:rFonts w:ascii="Consolas" w:hAnsi="Consolas"/>
          <w:sz w:val="20"/>
          <w:szCs w:val="20"/>
        </w:rPr>
      </w:pPr>
      <w:r>
        <w:rPr>
          <w:rFonts w:ascii="Consolas" w:hAnsi="Consolas"/>
          <w:sz w:val="20"/>
          <w:szCs w:val="20"/>
          <w:lang w:val="en-US"/>
        </w:rPr>
        <w:tab/>
      </w:r>
      <w:r w:rsidRPr="000647D0">
        <w:rPr>
          <w:rFonts w:ascii="Consolas" w:hAnsi="Consolas"/>
          <w:sz w:val="20"/>
          <w:szCs w:val="20"/>
          <w:lang w:val="en-US"/>
        </w:rPr>
        <w:t>return</w:t>
      </w:r>
      <w:r w:rsidRPr="00AE70C9">
        <w:rPr>
          <w:rFonts w:ascii="Consolas" w:hAnsi="Consolas"/>
          <w:sz w:val="20"/>
          <w:szCs w:val="20"/>
        </w:rPr>
        <w:t xml:space="preserve"> </w:t>
      </w:r>
      <w:r w:rsidRPr="000647D0">
        <w:rPr>
          <w:rFonts w:ascii="Consolas" w:hAnsi="Consolas"/>
          <w:sz w:val="20"/>
          <w:szCs w:val="20"/>
          <w:lang w:val="en-US"/>
        </w:rPr>
        <w:t>curLexem</w:t>
      </w:r>
      <w:r w:rsidRPr="00AE70C9">
        <w:rPr>
          <w:rFonts w:ascii="Consolas" w:hAnsi="Consolas"/>
          <w:sz w:val="20"/>
          <w:szCs w:val="20"/>
        </w:rPr>
        <w:t>;</w:t>
      </w:r>
    </w:p>
    <w:p w14:paraId="23306EA2" w14:textId="275548DC" w:rsidR="009A7DFE" w:rsidRPr="00AE70C9" w:rsidRDefault="009A7DFE" w:rsidP="00962B7E">
      <w:pPr>
        <w:pStyle w:val="a6"/>
        <w:keepNext/>
        <w:ind w:left="0"/>
        <w:rPr>
          <w:rFonts w:ascii="Consolas" w:hAnsi="Consolas"/>
          <w:sz w:val="20"/>
          <w:szCs w:val="20"/>
        </w:rPr>
      </w:pPr>
      <w:r w:rsidRPr="00AE70C9">
        <w:rPr>
          <w:rFonts w:ascii="Consolas" w:hAnsi="Consolas"/>
          <w:sz w:val="20"/>
          <w:szCs w:val="20"/>
        </w:rPr>
        <w:t>}</w:t>
      </w:r>
    </w:p>
    <w:p w14:paraId="2C1B6004" w14:textId="0E85BD01" w:rsidR="003B0A50" w:rsidRDefault="008C3276" w:rsidP="003B0A50">
      <w:pPr>
        <w:pStyle w:val="a6"/>
        <w:ind w:left="0"/>
      </w:pPr>
      <w:r w:rsidRPr="003372F7">
        <w:t xml:space="preserve">Основное время было уделено реализации метода </w:t>
      </w:r>
      <w:r w:rsidRPr="003372F7">
        <w:rPr>
          <w:lang w:val="en-US"/>
        </w:rPr>
        <w:t>GetNextToken</w:t>
      </w:r>
      <w:r w:rsidRPr="003372F7">
        <w:t>(). Это основой метод</w:t>
      </w:r>
      <w:r w:rsidR="005577E6">
        <w:t xml:space="preserve"> лексического анализатора</w:t>
      </w:r>
      <w:r w:rsidRPr="003372F7">
        <w:t>,</w:t>
      </w:r>
      <w:r w:rsidR="005577E6">
        <w:t xml:space="preserve"> который</w:t>
      </w:r>
      <w:r w:rsidRPr="003372F7">
        <w:t xml:space="preserve"> формир</w:t>
      </w:r>
      <w:r w:rsidR="005577E6">
        <w:t xml:space="preserve">ует </w:t>
      </w:r>
      <w:r w:rsidR="008936FC">
        <w:t>т</w:t>
      </w:r>
      <w:r w:rsidRPr="003372F7">
        <w:t>окен.</w:t>
      </w:r>
      <w:r w:rsidR="008936FC">
        <w:t xml:space="preserve"> </w:t>
      </w:r>
      <w:r w:rsidR="003B0A50">
        <w:t>В</w:t>
      </w:r>
      <w:r w:rsidR="003B0A50" w:rsidRPr="003372F7">
        <w:t xml:space="preserve"> результате вызова</w:t>
      </w:r>
      <w:r w:rsidR="00CF23FF">
        <w:t xml:space="preserve"> данного </w:t>
      </w:r>
      <w:r w:rsidR="003B0A50" w:rsidRPr="003372F7">
        <w:t>метода возвращается либо токен</w:t>
      </w:r>
      <w:r w:rsidR="003B0A50">
        <w:t>, либо ошибка, либо</w:t>
      </w:r>
      <w:r w:rsidR="003B0A50" w:rsidRPr="003372F7">
        <w:t xml:space="preserve"> </w:t>
      </w:r>
      <w:r w:rsidR="003B0A50" w:rsidRPr="003372F7">
        <w:rPr>
          <w:lang w:val="en-US"/>
        </w:rPr>
        <w:t>null</w:t>
      </w:r>
      <w:r w:rsidR="003B0A50" w:rsidRPr="003372F7">
        <w:t>, когда достигнут конец исходного файла</w:t>
      </w:r>
      <w:r w:rsidR="003B0A50">
        <w:t xml:space="preserve">. </w:t>
      </w:r>
      <w:r w:rsidR="00CF23FF">
        <w:t xml:space="preserve">Все ошибки, возникшие </w:t>
      </w:r>
      <w:r w:rsidR="003B0A50">
        <w:t>в ходе формирования токена, добавля</w:t>
      </w:r>
      <w:r w:rsidR="00CF23FF">
        <w:t>ются</w:t>
      </w:r>
      <w:r w:rsidR="003B0A50">
        <w:t xml:space="preserve"> в список ошибок</w:t>
      </w:r>
      <w:r w:rsidR="00CF23FF">
        <w:t>. И</w:t>
      </w:r>
      <w:r w:rsidR="003B0A50">
        <w:t>нформация о н</w:t>
      </w:r>
      <w:r w:rsidR="00CF23FF">
        <w:t>их заносится в</w:t>
      </w:r>
      <w:r w:rsidR="003B0A50">
        <w:t xml:space="preserve"> листинг</w:t>
      </w:r>
      <w:r w:rsidR="00CF23FF">
        <w:t xml:space="preserve"> программы</w:t>
      </w:r>
      <w:r w:rsidR="003B0A50">
        <w:t>.</w:t>
      </w:r>
      <w:r w:rsidR="003B0A50">
        <w:t xml:space="preserve"> </w:t>
      </w:r>
    </w:p>
    <w:p w14:paraId="72CB0B04" w14:textId="6AEFB5A7" w:rsidR="00823538" w:rsidRPr="003B0A50" w:rsidRDefault="00CF23FF" w:rsidP="003B0A50">
      <w:pPr>
        <w:pStyle w:val="a6"/>
        <w:ind w:left="0"/>
      </w:pPr>
      <w:r>
        <w:t xml:space="preserve">Выполнение метода начинается с </w:t>
      </w:r>
      <w:r w:rsidR="008936FC">
        <w:t>проверк</w:t>
      </w:r>
      <w:r>
        <w:t xml:space="preserve">и </w:t>
      </w:r>
      <w:r w:rsidR="008936FC">
        <w:t xml:space="preserve">того, что </w:t>
      </w:r>
      <w:r w:rsidR="00BB58D2">
        <w:t xml:space="preserve">текущий </w:t>
      </w:r>
      <w:r w:rsidR="005577E6">
        <w:t>элемент</w:t>
      </w:r>
      <w:r w:rsidR="00BB58D2">
        <w:t xml:space="preserve"> не является символом конца файла. </w:t>
      </w:r>
      <w:r w:rsidR="005577E6">
        <w:t xml:space="preserve">Пробелы и символы переноса строки удаляются и </w:t>
      </w:r>
      <w:r w:rsidR="00C30CB3">
        <w:t>не анализиру</w:t>
      </w:r>
      <w:r w:rsidR="005577E6">
        <w:t>ются</w:t>
      </w:r>
      <w:r w:rsidR="00C30CB3">
        <w:t xml:space="preserve">. </w:t>
      </w:r>
      <w:r w:rsidR="005577E6">
        <w:t>Р</w:t>
      </w:r>
      <w:r w:rsidR="004D2830">
        <w:t>ассмотрим</w:t>
      </w:r>
      <w:r w:rsidR="00D72CAC">
        <w:t xml:space="preserve"> </w:t>
      </w:r>
      <w:r w:rsidR="004F51CB">
        <w:t>поряд</w:t>
      </w:r>
      <w:r w:rsidR="003372F7">
        <w:t>ок</w:t>
      </w:r>
      <w:r w:rsidR="00D72CAC">
        <w:t xml:space="preserve"> разбора константных значений, идентификаторов</w:t>
      </w:r>
      <w:r w:rsidR="00DF0668">
        <w:t xml:space="preserve">, </w:t>
      </w:r>
      <w:r w:rsidR="00D72CAC">
        <w:t>ключевых слов</w:t>
      </w:r>
      <w:r w:rsidR="003372F7">
        <w:t xml:space="preserve"> </w:t>
      </w:r>
      <w:r w:rsidR="00DF0668">
        <w:t>и</w:t>
      </w:r>
      <w:r w:rsidR="003372F7">
        <w:t xml:space="preserve"> </w:t>
      </w:r>
      <w:r w:rsidR="00D72CAC">
        <w:t>опера</w:t>
      </w:r>
      <w:r w:rsidR="005577E6">
        <w:t>торов</w:t>
      </w:r>
      <w:r w:rsidR="00FB4FBD">
        <w:t>.</w:t>
      </w:r>
    </w:p>
    <w:p w14:paraId="6EE34A86" w14:textId="42CE9D61" w:rsidR="00381C26" w:rsidRDefault="006549F8" w:rsidP="00D73D10">
      <w:r w:rsidRPr="004D2830">
        <w:rPr>
          <w:b/>
        </w:rPr>
        <w:t>Распознавание</w:t>
      </w:r>
      <w:r w:rsidR="000C6D2B" w:rsidRPr="004D2830">
        <w:rPr>
          <w:b/>
        </w:rPr>
        <w:t xml:space="preserve"> числовой</w:t>
      </w:r>
      <w:r w:rsidRPr="004D2830">
        <w:rPr>
          <w:b/>
        </w:rPr>
        <w:t xml:space="preserve"> константы</w:t>
      </w:r>
      <w:r w:rsidR="004D2830" w:rsidRPr="004D2830">
        <w:rPr>
          <w:b/>
        </w:rPr>
        <w:t xml:space="preserve">. </w:t>
      </w:r>
      <w:r w:rsidR="004D2830" w:rsidRPr="004D2830">
        <w:t xml:space="preserve">Если </w:t>
      </w:r>
      <w:r w:rsidR="005577E6">
        <w:t>текущая литера</w:t>
      </w:r>
      <w:r w:rsidR="004D2830">
        <w:t xml:space="preserve"> </w:t>
      </w:r>
      <w:r w:rsidR="004D2830">
        <w:rPr>
          <w:lang w:val="en-US"/>
        </w:rPr>
        <w:t>curChar</w:t>
      </w:r>
      <w:r w:rsidR="004D2830">
        <w:t xml:space="preserve"> является цифрой, то начинается разбор числовой константы.</w:t>
      </w:r>
      <w:r w:rsidR="004D2830">
        <w:rPr>
          <w:b/>
        </w:rPr>
        <w:t xml:space="preserve"> </w:t>
      </w:r>
      <w:r w:rsidR="004D2830" w:rsidRPr="004D2830">
        <w:t>Будем</w:t>
      </w:r>
      <w:r w:rsidR="004D2830">
        <w:t xml:space="preserve"> использовать две строковые переменные </w:t>
      </w:r>
      <w:r w:rsidR="004D2830">
        <w:rPr>
          <w:lang w:val="en-US"/>
        </w:rPr>
        <w:t>wholePart</w:t>
      </w:r>
      <w:r w:rsidR="004D2830" w:rsidRPr="004D2830">
        <w:t xml:space="preserve"> </w:t>
      </w:r>
      <w:r w:rsidR="004D2830">
        <w:t xml:space="preserve">и </w:t>
      </w:r>
      <w:r w:rsidR="004D2830">
        <w:rPr>
          <w:lang w:val="en-US"/>
        </w:rPr>
        <w:t>fractPart</w:t>
      </w:r>
      <w:r w:rsidR="004D2830">
        <w:t xml:space="preserve"> для хранения целой и</w:t>
      </w:r>
      <w:r w:rsidR="0084404C">
        <w:t xml:space="preserve"> дробной</w:t>
      </w:r>
      <w:r w:rsidR="004D2830">
        <w:t xml:space="preserve"> частей числа соответственно. Пока </w:t>
      </w:r>
      <w:r w:rsidR="005577E6">
        <w:t>следующей литерой</w:t>
      </w:r>
      <w:r w:rsidR="004D2830">
        <w:t xml:space="preserve"> является цифр</w:t>
      </w:r>
      <w:r w:rsidR="005577E6">
        <w:t>а</w:t>
      </w:r>
      <w:r w:rsidR="007E3E69">
        <w:t xml:space="preserve">, то </w:t>
      </w:r>
      <w:r w:rsidR="004D2830">
        <w:t>добав</w:t>
      </w:r>
      <w:r w:rsidR="007E3E69">
        <w:t>ить</w:t>
      </w:r>
      <w:r w:rsidR="004D2830">
        <w:t xml:space="preserve"> </w:t>
      </w:r>
      <w:r w:rsidR="005577E6">
        <w:t>её</w:t>
      </w:r>
      <w:r w:rsidR="004D2830">
        <w:t xml:space="preserve"> к строке </w:t>
      </w:r>
      <w:r w:rsidR="004D2830">
        <w:rPr>
          <w:lang w:val="en-US"/>
        </w:rPr>
        <w:t>wholePart</w:t>
      </w:r>
      <w:r w:rsidR="004D2830">
        <w:t>. Дал</w:t>
      </w:r>
      <w:r w:rsidR="005577E6">
        <w:t xml:space="preserve">ее </w:t>
      </w:r>
      <w:r w:rsidR="001C7C8D">
        <w:t>определяем</w:t>
      </w:r>
      <w:r w:rsidR="004D2830">
        <w:t xml:space="preserve"> тип числовой константы. Если </w:t>
      </w:r>
      <w:r w:rsidR="004D2830">
        <w:rPr>
          <w:lang w:val="en-US"/>
        </w:rPr>
        <w:t>curChar</w:t>
      </w:r>
      <w:r w:rsidR="004D2830">
        <w:t xml:space="preserve"> есть символ «</w:t>
      </w:r>
      <w:r w:rsidR="004D2830" w:rsidRPr="004D2830">
        <w:t>.</w:t>
      </w:r>
      <w:r w:rsidR="004D2830">
        <w:t>», то</w:t>
      </w:r>
      <w:r w:rsidR="00B30596">
        <w:t xml:space="preserve"> добавим </w:t>
      </w:r>
      <w:r w:rsidR="005577E6">
        <w:t>его</w:t>
      </w:r>
      <w:r w:rsidR="00B30596">
        <w:t xml:space="preserve"> к </w:t>
      </w:r>
      <w:r w:rsidR="00B30596">
        <w:rPr>
          <w:lang w:val="en-US"/>
        </w:rPr>
        <w:t>fractPart</w:t>
      </w:r>
      <w:r w:rsidR="00B30596">
        <w:t xml:space="preserve"> и </w:t>
      </w:r>
      <w:r w:rsidR="005577E6">
        <w:t>считаем</w:t>
      </w:r>
      <w:r w:rsidR="00B30596">
        <w:t xml:space="preserve"> </w:t>
      </w:r>
      <w:r w:rsidR="005577E6">
        <w:t>следующую литеру</w:t>
      </w:r>
      <w:r w:rsidR="00B30596">
        <w:t>, иначе перейдём к разбору целочисленной константы.</w:t>
      </w:r>
      <w:r w:rsidR="004D2830">
        <w:t xml:space="preserve"> </w:t>
      </w:r>
      <w:r w:rsidR="00B30596">
        <w:t xml:space="preserve">Если </w:t>
      </w:r>
      <w:r w:rsidR="005577E6">
        <w:t>следующая литера вновь</w:t>
      </w:r>
      <w:r w:rsidR="00B30596">
        <w:t xml:space="preserve"> </w:t>
      </w:r>
      <w:r w:rsidR="005577E6">
        <w:t xml:space="preserve">символ </w:t>
      </w:r>
      <w:r w:rsidR="00B30596">
        <w:t>«.», то</w:t>
      </w:r>
      <w:r w:rsidR="005577E6">
        <w:t xml:space="preserve"> возвратимся к </w:t>
      </w:r>
      <w:r w:rsidR="005577E6">
        <w:lastRenderedPageBreak/>
        <w:t xml:space="preserve">предыдущей литере и очистим переменную </w:t>
      </w:r>
      <w:r w:rsidR="005577E6">
        <w:rPr>
          <w:lang w:val="en-US"/>
        </w:rPr>
        <w:t>fractPart</w:t>
      </w:r>
      <w:r w:rsidR="005577E6">
        <w:t>. После чего</w:t>
      </w:r>
      <w:r w:rsidR="00B30596">
        <w:t xml:space="preserve"> перейдём к разбору целочисленной константы</w:t>
      </w:r>
      <w:r w:rsidR="005577E6">
        <w:t>.</w:t>
      </w:r>
      <w:r w:rsidR="00B30596">
        <w:t xml:space="preserve"> </w:t>
      </w:r>
      <w:r w:rsidR="008A7AB3">
        <w:t>В противном случае</w:t>
      </w:r>
      <w:r w:rsidR="005577E6">
        <w:t>,</w:t>
      </w:r>
      <w:r w:rsidR="00B30596">
        <w:t xml:space="preserve"> константа является вещественной. </w:t>
      </w:r>
    </w:p>
    <w:p w14:paraId="72F19177" w14:textId="0C29EC9A" w:rsidR="00381C26" w:rsidRDefault="00B30596" w:rsidP="00D73D10">
      <w:r>
        <w:rPr>
          <w:b/>
        </w:rPr>
        <w:t>Разбор ц</w:t>
      </w:r>
      <w:r w:rsidR="00381C26" w:rsidRPr="00381C26">
        <w:rPr>
          <w:b/>
        </w:rPr>
        <w:t>елочисл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П</w:t>
      </w:r>
      <w:r w:rsidR="00B0000B" w:rsidRPr="00B0000B">
        <w:t>реобразуе</w:t>
      </w:r>
      <w:r w:rsidR="00B0000B">
        <w:t>м</w:t>
      </w:r>
      <w:r w:rsidR="00B0000B" w:rsidRPr="00B0000B">
        <w:t xml:space="preserve"> строковое представление числа</w:t>
      </w:r>
      <w:r w:rsidR="00E94EDB" w:rsidRPr="00E94EDB">
        <w:t xml:space="preserve"> (</w:t>
      </w:r>
      <w:r w:rsidR="005577E6">
        <w:rPr>
          <w:lang w:val="en-US"/>
        </w:rPr>
        <w:t>wholePart</w:t>
      </w:r>
      <w:r w:rsidR="00E94EDB" w:rsidRPr="00E94EDB">
        <w:t>)</w:t>
      </w:r>
      <w:r w:rsidR="00B0000B" w:rsidRPr="00B0000B">
        <w:t xml:space="preserve"> </w:t>
      </w:r>
      <w:r w:rsidR="00B0000B">
        <w:t xml:space="preserve">в целое число. Если во время преобразования произошла ошибка, то вызываем метод </w:t>
      </w:r>
      <w:r w:rsidR="00B0000B">
        <w:rPr>
          <w:lang w:val="en-US"/>
        </w:rPr>
        <w:t>ThrowError</w:t>
      </w:r>
      <w:r w:rsidR="00B0000B" w:rsidRPr="00B0000B">
        <w:t>()</w:t>
      </w:r>
      <w:r w:rsidR="00B0000B">
        <w:t xml:space="preserve"> с </w:t>
      </w:r>
      <w:r w:rsidR="005577E6">
        <w:t>ошибкой</w:t>
      </w:r>
      <w:r w:rsidR="00B0000B">
        <w:t xml:space="preserve"> </w:t>
      </w:r>
      <w:r w:rsidR="008A7AB3" w:rsidRPr="008A7AB3">
        <w:t>"Error in integer constant"</w:t>
      </w:r>
      <w:r w:rsidR="00B0000B">
        <w:t xml:space="preserve">. Иначе, возвращаем токен целочисленной константы. </w:t>
      </w:r>
    </w:p>
    <w:p w14:paraId="61C06460" w14:textId="3160A494" w:rsidR="007E3E69" w:rsidRDefault="00B30596" w:rsidP="00D73D10">
      <w:r>
        <w:rPr>
          <w:b/>
        </w:rPr>
        <w:t>Разбор в</w:t>
      </w:r>
      <w:r w:rsidR="00381C26" w:rsidRPr="00381C26">
        <w:rPr>
          <w:b/>
        </w:rPr>
        <w:t>ещественн</w:t>
      </w:r>
      <w:r>
        <w:rPr>
          <w:b/>
        </w:rPr>
        <w:t>ой</w:t>
      </w:r>
      <w:r w:rsidR="00381C26" w:rsidRPr="00381C26">
        <w:rPr>
          <w:b/>
        </w:rPr>
        <w:t xml:space="preserve"> констант</w:t>
      </w:r>
      <w:r>
        <w:rPr>
          <w:b/>
        </w:rPr>
        <w:t>ы</w:t>
      </w:r>
      <w:r w:rsidR="00381C26" w:rsidRPr="00381C26">
        <w:rPr>
          <w:b/>
        </w:rPr>
        <w:t>.</w:t>
      </w:r>
      <w:r w:rsidR="00381C26">
        <w:t xml:space="preserve"> </w:t>
      </w:r>
      <w:r w:rsidR="00D73D10">
        <w:t xml:space="preserve">Пока </w:t>
      </w:r>
      <w:r w:rsidR="00E94EDB">
        <w:t>следующей литерой</w:t>
      </w:r>
      <w:r w:rsidR="00D73D10">
        <w:t xml:space="preserve"> является цифр</w:t>
      </w:r>
      <w:r w:rsidR="00E94EDB">
        <w:t>а</w:t>
      </w:r>
      <w:r w:rsidR="00CF23FF">
        <w:t>, то</w:t>
      </w:r>
      <w:r w:rsidR="007E3E69">
        <w:t xml:space="preserve"> </w:t>
      </w:r>
      <w:r w:rsidR="00D73D10">
        <w:t xml:space="preserve">добавлять </w:t>
      </w:r>
      <w:r w:rsidR="00E94EDB">
        <w:t>её</w:t>
      </w:r>
      <w:r w:rsidR="00D73D10">
        <w:t xml:space="preserve"> к строке</w:t>
      </w:r>
      <w:r w:rsidR="00D73D10" w:rsidRPr="00D73D10">
        <w:t xml:space="preserve"> </w:t>
      </w:r>
      <w:r w:rsidR="00D73D10">
        <w:rPr>
          <w:lang w:val="en-US"/>
        </w:rPr>
        <w:t>fractPart</w:t>
      </w:r>
      <w:r w:rsidR="00D73D10">
        <w:t xml:space="preserve">. Если </w:t>
      </w:r>
      <w:r w:rsidR="00E94EDB">
        <w:rPr>
          <w:lang w:val="en-US"/>
        </w:rPr>
        <w:t>curChar</w:t>
      </w:r>
      <w:r w:rsidR="00E94EDB">
        <w:t xml:space="preserve"> есть</w:t>
      </w:r>
      <w:r w:rsidR="00D73D10">
        <w:t xml:space="preserve"> </w:t>
      </w:r>
      <w:r w:rsidR="00E94EDB">
        <w:t xml:space="preserve">буква </w:t>
      </w:r>
      <w:r w:rsidR="00D73D10">
        <w:t>«</w:t>
      </w:r>
      <w:r w:rsidR="00D73D10">
        <w:rPr>
          <w:lang w:val="en-US"/>
        </w:rPr>
        <w:t>e</w:t>
      </w:r>
      <w:r w:rsidR="00D73D10">
        <w:t>»</w:t>
      </w:r>
      <w:r w:rsidR="00E94EDB">
        <w:t xml:space="preserve"> (без учёта регистра)</w:t>
      </w:r>
      <w:r w:rsidR="00D73D10">
        <w:t xml:space="preserve">, то </w:t>
      </w:r>
      <w:r w:rsidR="007E3E69">
        <w:t xml:space="preserve">число может быть записано в экспоненциальной форме. </w:t>
      </w:r>
      <w:r w:rsidR="00CF1960">
        <w:t>Добавляем</w:t>
      </w:r>
      <w:r w:rsidR="00D73D10">
        <w:t xml:space="preserve"> </w:t>
      </w:r>
      <w:r w:rsidR="00D855FA">
        <w:rPr>
          <w:lang w:val="en-US"/>
        </w:rPr>
        <w:t xml:space="preserve">curChar </w:t>
      </w:r>
      <w:r w:rsidR="00D73D10">
        <w:t xml:space="preserve">к </w:t>
      </w:r>
      <w:r w:rsidR="00D73D10">
        <w:rPr>
          <w:lang w:val="en-US"/>
        </w:rPr>
        <w:t>fractPart</w:t>
      </w:r>
      <w:r w:rsidR="00B0000B" w:rsidRPr="00B0000B">
        <w:t xml:space="preserve"> </w:t>
      </w:r>
      <w:r w:rsidR="00B0000B">
        <w:t xml:space="preserve">и считываем </w:t>
      </w:r>
      <w:r w:rsidR="00E94EDB">
        <w:t>следующую литеру</w:t>
      </w:r>
      <w:r w:rsidR="00D73D10">
        <w:t xml:space="preserve">. </w:t>
      </w:r>
      <w:r w:rsidR="00B0000B">
        <w:t xml:space="preserve">Если </w:t>
      </w:r>
      <w:r w:rsidR="007E3E69">
        <w:t>считанная</w:t>
      </w:r>
      <w:r w:rsidR="00794C16">
        <w:t xml:space="preserve"> литера является</w:t>
      </w:r>
      <w:r w:rsidR="004A0B51">
        <w:t xml:space="preserve"> символами</w:t>
      </w:r>
      <w:r w:rsidR="00B0000B">
        <w:t xml:space="preserve"> «-», «+» или цифр</w:t>
      </w:r>
      <w:r w:rsidR="004A0B51">
        <w:t>ой</w:t>
      </w:r>
      <w:r w:rsidR="00B0000B">
        <w:t xml:space="preserve">, то </w:t>
      </w:r>
      <w:r w:rsidR="00A514B3">
        <w:t xml:space="preserve">добавить её к </w:t>
      </w:r>
      <w:r w:rsidR="00A514B3">
        <w:rPr>
          <w:lang w:val="en-US"/>
        </w:rPr>
        <w:t>fractPart</w:t>
      </w:r>
      <w:r w:rsidR="00A514B3">
        <w:t xml:space="preserve"> и </w:t>
      </w:r>
      <w:r w:rsidR="007E3E69">
        <w:t xml:space="preserve">вновь </w:t>
      </w:r>
      <w:r w:rsidR="00A514B3">
        <w:t>считать следующую литеру. П</w:t>
      </w:r>
      <w:r w:rsidR="00B0000B">
        <w:t xml:space="preserve">ока </w:t>
      </w:r>
      <w:r w:rsidR="00A514B3">
        <w:rPr>
          <w:lang w:val="en-US"/>
        </w:rPr>
        <w:t>curChar</w:t>
      </w:r>
      <w:r w:rsidR="00A514B3">
        <w:t xml:space="preserve"> </w:t>
      </w:r>
      <w:r w:rsidR="00B0000B">
        <w:t>является цифрой</w:t>
      </w:r>
      <w:r w:rsidR="00A514B3">
        <w:t xml:space="preserve">, то </w:t>
      </w:r>
      <w:r w:rsidR="00B0000B">
        <w:t>доба</w:t>
      </w:r>
      <w:r w:rsidR="00A514B3">
        <w:t xml:space="preserve">вить </w:t>
      </w:r>
      <w:r w:rsidR="00E94EDB">
        <w:t>её</w:t>
      </w:r>
      <w:r w:rsidR="00B0000B">
        <w:t xml:space="preserve"> к строке </w:t>
      </w:r>
      <w:r w:rsidR="00B0000B">
        <w:rPr>
          <w:lang w:val="en-US"/>
        </w:rPr>
        <w:t>fractPart</w:t>
      </w:r>
      <w:r w:rsidR="00B0000B" w:rsidRPr="00B0000B">
        <w:t>.</w:t>
      </w:r>
      <w:r w:rsidR="00B0000B">
        <w:t xml:space="preserve"> </w:t>
      </w:r>
    </w:p>
    <w:p w14:paraId="2B1C4810" w14:textId="5F232146" w:rsidR="00D72CAC" w:rsidRPr="00432718" w:rsidRDefault="00432718" w:rsidP="00D73D10">
      <w:r>
        <w:t>Преобразуем строковое представление числа</w:t>
      </w:r>
      <w:r w:rsidR="00E94EDB" w:rsidRPr="00E94EDB">
        <w:t xml:space="preserve"> (</w:t>
      </w:r>
      <w:r w:rsidR="00E94EDB">
        <w:rPr>
          <w:lang w:val="en-US"/>
        </w:rPr>
        <w:t>wholePart</w:t>
      </w:r>
      <w:r w:rsidR="00E94EDB" w:rsidRPr="00E94EDB">
        <w:t xml:space="preserve"> + </w:t>
      </w:r>
      <w:r w:rsidR="00E94EDB">
        <w:rPr>
          <w:lang w:val="en-US"/>
        </w:rPr>
        <w:t>fractPart</w:t>
      </w:r>
      <w:r w:rsidR="00E94EDB" w:rsidRPr="00E94EDB">
        <w:t>)</w:t>
      </w:r>
      <w:r>
        <w:t xml:space="preserve"> в число с плавающей запятой. Если во время преобразования произошла ошибка, то в строковом представлении числа есть </w:t>
      </w:r>
      <w:r w:rsidR="00E94EDB">
        <w:t>недопустимая литера</w:t>
      </w:r>
      <w:r>
        <w:t xml:space="preserve">. Вызываем метод </w:t>
      </w:r>
      <w:r>
        <w:rPr>
          <w:lang w:val="en-US"/>
        </w:rPr>
        <w:t>ThrowError</w:t>
      </w:r>
      <w:r w:rsidRPr="00B0000B">
        <w:t>()</w:t>
      </w:r>
      <w:r>
        <w:t xml:space="preserve"> </w:t>
      </w:r>
      <w:r w:rsidR="00E94EDB">
        <w:t>с ошибкой</w:t>
      </w:r>
      <w:r>
        <w:t xml:space="preserve"> «</w:t>
      </w:r>
      <w:r w:rsidRPr="00432718">
        <w:t>Illegal character</w:t>
      </w:r>
      <w:r>
        <w:t xml:space="preserve">». Если </w:t>
      </w:r>
      <w:r w:rsidR="00E94EDB">
        <w:t xml:space="preserve">значение получившейся константы превышает максимальное допустимое значение типа </w:t>
      </w:r>
      <w:r>
        <w:rPr>
          <w:lang w:val="en-US"/>
        </w:rPr>
        <w:t>Real</w:t>
      </w:r>
      <w:r>
        <w:t>, то в</w:t>
      </w:r>
      <w:r w:rsidR="00E94EDB">
        <w:t xml:space="preserve">озвращаем </w:t>
      </w:r>
      <w:r>
        <w:t>ошибку «</w:t>
      </w:r>
      <w:r w:rsidRPr="00432718">
        <w:t>Error in real constant</w:t>
      </w:r>
      <w:r>
        <w:t xml:space="preserve">». Иначе, возвращаем токен </w:t>
      </w:r>
      <w:r w:rsidR="00E94EDB">
        <w:t>вещественной</w:t>
      </w:r>
      <w:r>
        <w:t xml:space="preserve"> константы. </w:t>
      </w:r>
    </w:p>
    <w:p w14:paraId="163AA9CC" w14:textId="4C53BF96" w:rsidR="00D72CAC" w:rsidRPr="00344CAF" w:rsidRDefault="00D72CAC" w:rsidP="00D72CAC">
      <w:pPr>
        <w:pStyle w:val="a6"/>
        <w:ind w:left="0"/>
      </w:pPr>
      <w:r w:rsidRPr="00432718">
        <w:rPr>
          <w:b/>
        </w:rPr>
        <w:t>Распознавание идентификатора или ключевого слова</w:t>
      </w:r>
      <w:r w:rsidR="00DF0F4A">
        <w:rPr>
          <w:b/>
        </w:rPr>
        <w:t>.</w:t>
      </w:r>
      <w:r w:rsidR="00344CAF">
        <w:t xml:space="preserve"> Если текущая литера </w:t>
      </w:r>
      <w:r w:rsidR="00344CAF">
        <w:rPr>
          <w:lang w:val="en-US"/>
        </w:rPr>
        <w:t>curChar</w:t>
      </w:r>
      <w:r w:rsidR="00344CAF">
        <w:t xml:space="preserve"> является буквой или</w:t>
      </w:r>
      <w:r w:rsidR="00F20765">
        <w:t xml:space="preserve"> символом</w:t>
      </w:r>
      <w:r w:rsidR="00344CAF">
        <w:t xml:space="preserve"> «_», то пока следующая литера </w:t>
      </w:r>
      <w:r w:rsidR="00F20765">
        <w:t>есть буква</w:t>
      </w:r>
      <w:r w:rsidR="00344CAF">
        <w:t xml:space="preserve"> или </w:t>
      </w:r>
      <w:r w:rsidR="00BA0475">
        <w:t xml:space="preserve">символ </w:t>
      </w:r>
      <w:r w:rsidR="00344CAF">
        <w:t>«_»</w:t>
      </w:r>
      <w:r w:rsidR="00BA0475">
        <w:t xml:space="preserve"> -</w:t>
      </w:r>
      <w:r w:rsidR="00C560C5">
        <w:t xml:space="preserve"> </w:t>
      </w:r>
      <w:r w:rsidR="00344CAF">
        <w:t>доба</w:t>
      </w:r>
      <w:r w:rsidR="00BA0475">
        <w:t>вляем</w:t>
      </w:r>
      <w:r w:rsidR="00344CAF">
        <w:t xml:space="preserve"> литеру к строке </w:t>
      </w:r>
      <w:r w:rsidR="00344CAF">
        <w:rPr>
          <w:lang w:val="en-US"/>
        </w:rPr>
        <w:t>name</w:t>
      </w:r>
      <w:r w:rsidR="00344CAF">
        <w:t xml:space="preserve"> и счит</w:t>
      </w:r>
      <w:r w:rsidR="00BA0475">
        <w:t xml:space="preserve">ываем </w:t>
      </w:r>
      <w:r w:rsidR="00344CAF">
        <w:t xml:space="preserve">новую литеру. Если </w:t>
      </w:r>
      <w:r w:rsidR="00F20765">
        <w:rPr>
          <w:lang w:val="en-US"/>
        </w:rPr>
        <w:t>name</w:t>
      </w:r>
      <w:r w:rsidR="00344CAF">
        <w:t xml:space="preserve"> является ключом словаря</w:t>
      </w:r>
      <w:r w:rsidR="00344CAF" w:rsidRPr="00344CAF">
        <w:t xml:space="preserve"> </w:t>
      </w:r>
      <w:r w:rsidR="00344CAF">
        <w:rPr>
          <w:lang w:val="en-US"/>
        </w:rPr>
        <w:t>operationMap</w:t>
      </w:r>
      <w:r w:rsidR="00344CAF">
        <w:t>, то вернуть токен операции. Иначе вернуть токен идентификатора.</w:t>
      </w:r>
    </w:p>
    <w:p w14:paraId="494B6C82" w14:textId="68C2D67E" w:rsidR="000C6D2B" w:rsidRPr="00DF0F4A" w:rsidRDefault="00223D2B" w:rsidP="000C6D2B">
      <w:pPr>
        <w:pStyle w:val="a6"/>
        <w:ind w:left="0"/>
      </w:pPr>
      <w:r w:rsidRPr="00432718">
        <w:rPr>
          <w:b/>
        </w:rPr>
        <w:t xml:space="preserve">Распознавание </w:t>
      </w:r>
      <w:r w:rsidR="000C6D2B" w:rsidRPr="00432718">
        <w:rPr>
          <w:b/>
        </w:rPr>
        <w:t>оператора</w:t>
      </w:r>
      <w:r w:rsidR="001E32B9">
        <w:rPr>
          <w:b/>
        </w:rPr>
        <w:t>.</w:t>
      </w:r>
      <w:r w:rsidR="00344CAF">
        <w:rPr>
          <w:b/>
        </w:rPr>
        <w:t xml:space="preserve"> </w:t>
      </w:r>
      <w:r w:rsidR="001E32B9" w:rsidRPr="001E32B9">
        <w:t xml:space="preserve">Если </w:t>
      </w:r>
      <w:r w:rsidR="00F20765">
        <w:t xml:space="preserve">текущая литера </w:t>
      </w:r>
      <w:r w:rsidR="001E32B9" w:rsidRPr="001E32B9">
        <w:rPr>
          <w:lang w:val="en-US"/>
        </w:rPr>
        <w:t>curChar</w:t>
      </w:r>
      <w:r w:rsidR="001E32B9" w:rsidRPr="001E32B9">
        <w:t xml:space="preserve"> является ключом в словаре </w:t>
      </w:r>
      <w:r w:rsidR="001E32B9" w:rsidRPr="001E32B9">
        <w:rPr>
          <w:lang w:val="en-US"/>
        </w:rPr>
        <w:t>operationMap</w:t>
      </w:r>
      <w:r w:rsidR="001E32B9" w:rsidRPr="001E32B9">
        <w:t>, то пока добавление следующей литеры приводит к образованию составного оператора</w:t>
      </w:r>
      <w:r w:rsidR="00DF0F4A">
        <w:t xml:space="preserve"> – </w:t>
      </w:r>
      <w:r w:rsidR="001E32B9" w:rsidRPr="001E32B9">
        <w:t>добав</w:t>
      </w:r>
      <w:r w:rsidR="00BA0475">
        <w:t xml:space="preserve">ляем </w:t>
      </w:r>
      <w:r w:rsidR="001E32B9" w:rsidRPr="001E32B9">
        <w:t xml:space="preserve">литеру к строке </w:t>
      </w:r>
      <w:r w:rsidR="001C768E">
        <w:rPr>
          <w:lang w:val="en-US"/>
        </w:rPr>
        <w:t>oper</w:t>
      </w:r>
      <w:r w:rsidR="001C768E" w:rsidRPr="001C768E">
        <w:t xml:space="preserve"> </w:t>
      </w:r>
      <w:r w:rsidR="001E32B9" w:rsidRPr="001E32B9">
        <w:t>и счит</w:t>
      </w:r>
      <w:r w:rsidR="00BA0475">
        <w:t>ываем</w:t>
      </w:r>
      <w:r w:rsidR="001E32B9" w:rsidRPr="001E32B9">
        <w:t xml:space="preserve"> новую литеру</w:t>
      </w:r>
      <w:r w:rsidR="001C768E">
        <w:t xml:space="preserve">. </w:t>
      </w:r>
      <w:r w:rsidR="00DF0F4A">
        <w:t xml:space="preserve">После чего </w:t>
      </w:r>
      <w:r w:rsidR="001C768E">
        <w:t xml:space="preserve">вернуть </w:t>
      </w:r>
      <w:r w:rsidR="001C768E">
        <w:rPr>
          <w:lang w:val="en-US"/>
        </w:rPr>
        <w:t>OperationToken</w:t>
      </w:r>
      <w:r w:rsidR="001C768E" w:rsidRPr="00DF0F4A">
        <w:t xml:space="preserve"> </w:t>
      </w:r>
      <w:r w:rsidR="001C768E">
        <w:t xml:space="preserve">с типом операции </w:t>
      </w:r>
      <w:r w:rsidR="001C768E">
        <w:rPr>
          <w:lang w:val="en-US"/>
        </w:rPr>
        <w:t>operationMap</w:t>
      </w:r>
      <w:r w:rsidR="001C768E" w:rsidRPr="00DF0F4A">
        <w:t>[</w:t>
      </w:r>
      <w:r w:rsidR="001C768E">
        <w:rPr>
          <w:lang w:val="en-US"/>
        </w:rPr>
        <w:t>oper</w:t>
      </w:r>
      <w:r w:rsidR="001C768E" w:rsidRPr="00DF0F4A">
        <w:t>].</w:t>
      </w:r>
    </w:p>
    <w:p w14:paraId="23282AE5" w14:textId="22C5085B" w:rsidR="00903C87" w:rsidRPr="003372F7" w:rsidRDefault="00D127F1" w:rsidP="00903C87">
      <w:pPr>
        <w:pStyle w:val="a6"/>
        <w:ind w:left="0"/>
      </w:pPr>
      <w:r w:rsidRPr="00D127F1">
        <w:rPr>
          <w:b/>
        </w:rPr>
        <w:t>Распо</w:t>
      </w:r>
      <w:bookmarkStart w:id="1" w:name="_GoBack"/>
      <w:bookmarkEnd w:id="1"/>
      <w:r w:rsidRPr="00D127F1">
        <w:rPr>
          <w:b/>
        </w:rPr>
        <w:t>знавание строковой константы.</w:t>
      </w:r>
      <w:r>
        <w:t xml:space="preserve"> </w:t>
      </w:r>
      <w:r w:rsidR="00E7764D" w:rsidRPr="003372F7">
        <w:t xml:space="preserve">Если </w:t>
      </w:r>
      <w:r>
        <w:t xml:space="preserve">текущая литера </w:t>
      </w:r>
      <w:r>
        <w:rPr>
          <w:lang w:val="en-US"/>
        </w:rPr>
        <w:t>curChar</w:t>
      </w:r>
      <w:r w:rsidR="00E7764D" w:rsidRPr="003372F7">
        <w:t xml:space="preserve"> </w:t>
      </w:r>
      <w:r w:rsidR="00344CAF">
        <w:t xml:space="preserve">- </w:t>
      </w:r>
      <w:r>
        <w:t>кавычка</w:t>
      </w:r>
      <w:r w:rsidR="00E7764D" w:rsidRPr="003372F7">
        <w:t xml:space="preserve">, то </w:t>
      </w:r>
      <w:r w:rsidR="007236D2" w:rsidRPr="003372F7">
        <w:t>пока</w:t>
      </w:r>
      <w:r w:rsidR="00E7764D" w:rsidRPr="003372F7">
        <w:t xml:space="preserve"> </w:t>
      </w:r>
      <w:r w:rsidR="001E32B9">
        <w:t>следующая литера</w:t>
      </w:r>
      <w:r w:rsidR="00E7764D" w:rsidRPr="003372F7">
        <w:t xml:space="preserve"> не </w:t>
      </w:r>
      <w:r>
        <w:t>является закрывающей кавычкой</w:t>
      </w:r>
      <w:r w:rsidR="001948BB">
        <w:t xml:space="preserve"> или не будет достигнут конец </w:t>
      </w:r>
      <w:r w:rsidR="001E32B9">
        <w:t>строки</w:t>
      </w:r>
      <w:r w:rsidR="00DF0F4A">
        <w:t xml:space="preserve"> – </w:t>
      </w:r>
      <w:r w:rsidR="001E32B9">
        <w:t>добав</w:t>
      </w:r>
      <w:r w:rsidR="00D43E91">
        <w:t>ляем</w:t>
      </w:r>
      <w:r w:rsidR="001E32B9">
        <w:t xml:space="preserve"> текущую литеру к строке </w:t>
      </w:r>
      <w:r w:rsidR="001E32B9">
        <w:rPr>
          <w:lang w:val="en-US"/>
        </w:rPr>
        <w:t>strConst</w:t>
      </w:r>
      <w:r w:rsidR="001E32B9">
        <w:t xml:space="preserve"> и</w:t>
      </w:r>
      <w:r w:rsidR="00E7764D" w:rsidRPr="003372F7">
        <w:t xml:space="preserve"> счит</w:t>
      </w:r>
      <w:r w:rsidR="00D43E91">
        <w:t>ываем</w:t>
      </w:r>
      <w:r w:rsidR="001E32B9">
        <w:t xml:space="preserve"> новую литеру</w:t>
      </w:r>
      <w:r w:rsidR="00E7764D" w:rsidRPr="003372F7">
        <w:t>.</w:t>
      </w:r>
      <w:r w:rsidR="001E32B9">
        <w:t xml:space="preserve"> Если</w:t>
      </w:r>
      <w:r w:rsidR="00F64759">
        <w:t xml:space="preserve"> </w:t>
      </w:r>
      <w:r w:rsidR="00F64759" w:rsidRPr="001E32B9">
        <w:t xml:space="preserve">закрывающая кавычка </w:t>
      </w:r>
      <w:r w:rsidR="00F64759">
        <w:t xml:space="preserve">не встретилась </w:t>
      </w:r>
      <w:r w:rsidR="00F64759" w:rsidRPr="001E32B9">
        <w:t xml:space="preserve">или длина строковой константы </w:t>
      </w:r>
      <w:r w:rsidR="00F64759">
        <w:t>больше</w:t>
      </w:r>
      <w:r w:rsidR="00F64759" w:rsidRPr="001E32B9">
        <w:t xml:space="preserve"> 255</w:t>
      </w:r>
      <w:r w:rsidR="001E32B9">
        <w:t xml:space="preserve">, то вызвать метод </w:t>
      </w:r>
      <w:r w:rsidR="001E32B9">
        <w:rPr>
          <w:lang w:val="en-US"/>
        </w:rPr>
        <w:t>ThrowError</w:t>
      </w:r>
      <w:r w:rsidR="001E32B9" w:rsidRPr="001E32B9">
        <w:t>()</w:t>
      </w:r>
      <w:r w:rsidR="001E32B9">
        <w:t xml:space="preserve"> и выда</w:t>
      </w:r>
      <w:r w:rsidR="00F20765">
        <w:t>ть</w:t>
      </w:r>
      <w:r w:rsidR="001E32B9">
        <w:t xml:space="preserve"> ошибку «</w:t>
      </w:r>
      <w:r w:rsidR="001E32B9" w:rsidRPr="001E32B9">
        <w:t>String constant exceeds line</w:t>
      </w:r>
      <w:r w:rsidR="001E32B9">
        <w:t>».</w:t>
      </w:r>
      <w:r w:rsidR="001E32B9" w:rsidRPr="001E32B9">
        <w:t xml:space="preserve"> </w:t>
      </w:r>
      <w:r w:rsidR="001E32B9">
        <w:t xml:space="preserve">Иначе </w:t>
      </w:r>
      <w:r w:rsidR="00E7764D" w:rsidRPr="003372F7">
        <w:t xml:space="preserve">вернуть </w:t>
      </w:r>
      <w:r w:rsidR="009945E7" w:rsidRPr="003372F7">
        <w:t>токен строковой константы.</w:t>
      </w:r>
    </w:p>
    <w:p w14:paraId="0DE2B447" w14:textId="48278ECF" w:rsidR="00344CAF" w:rsidRDefault="00F64759" w:rsidP="00903C87">
      <w:pPr>
        <w:pStyle w:val="a6"/>
        <w:ind w:left="0"/>
      </w:pPr>
      <w:r>
        <w:rPr>
          <w:b/>
        </w:rPr>
        <w:t>Пропуск</w:t>
      </w:r>
      <w:r w:rsidR="00344CAF" w:rsidRPr="00344CAF">
        <w:rPr>
          <w:b/>
        </w:rPr>
        <w:t xml:space="preserve"> комментариев. </w:t>
      </w:r>
      <w:r w:rsidR="00344CAF">
        <w:t>Если текущая литера</w:t>
      </w:r>
      <w:r w:rsidRPr="00F64759">
        <w:t xml:space="preserve"> </w:t>
      </w:r>
      <w:r>
        <w:rPr>
          <w:lang w:val="en-US"/>
        </w:rPr>
        <w:t>curChar</w:t>
      </w:r>
      <w:r>
        <w:t xml:space="preserve"> – открывающая фигурная скобка, то пока следующая литера</w:t>
      </w:r>
      <w:r w:rsidRPr="003372F7">
        <w:t xml:space="preserve"> не </w:t>
      </w:r>
      <w:r>
        <w:t xml:space="preserve">является закрывающей фигурной скобкой или не </w:t>
      </w:r>
      <w:r>
        <w:lastRenderedPageBreak/>
        <w:t>будет достигнут конец файла – счит</w:t>
      </w:r>
      <w:r w:rsidR="00D43E91">
        <w:t>ываем</w:t>
      </w:r>
      <w:r>
        <w:t xml:space="preserve"> новую литеру. Если</w:t>
      </w:r>
      <w:r w:rsidR="00D43E91">
        <w:t xml:space="preserve"> </w:t>
      </w:r>
      <w:r>
        <w:t xml:space="preserve">закрывающая фигурная скобка не встретилась, то вызвать метод </w:t>
      </w:r>
      <w:r>
        <w:rPr>
          <w:lang w:val="en-US"/>
        </w:rPr>
        <w:t>ThrowError</w:t>
      </w:r>
      <w:r w:rsidRPr="00F64759">
        <w:t>()</w:t>
      </w:r>
      <w:r>
        <w:t xml:space="preserve"> и выдать ошибку </w:t>
      </w:r>
      <w:r w:rsidRPr="00F64759">
        <w:t>"Unexpected end of file"</w:t>
      </w:r>
      <w:r>
        <w:t xml:space="preserve">. Иначе </w:t>
      </w:r>
      <w:r w:rsidR="00D43E91">
        <w:t>получить</w:t>
      </w:r>
      <w:r>
        <w:t xml:space="preserve"> следующую литеру и вернуть </w:t>
      </w:r>
      <w:r>
        <w:rPr>
          <w:lang w:val="en-US"/>
        </w:rPr>
        <w:t>GetNextToken</w:t>
      </w:r>
      <w:r w:rsidRPr="00F64759">
        <w:t>()</w:t>
      </w:r>
      <w:r>
        <w:t>.</w:t>
      </w:r>
    </w:p>
    <w:p w14:paraId="7277E8C8" w14:textId="446DD624" w:rsidR="000647D0" w:rsidRDefault="00F20765" w:rsidP="000647D0">
      <w:pPr>
        <w:pStyle w:val="a6"/>
        <w:ind w:left="0"/>
      </w:pPr>
      <w:r>
        <w:t xml:space="preserve">Если текущая литера не соответствует ни одному из описанных выше случаев, то распознать лексему не удалось. Работа метода </w:t>
      </w:r>
      <w:r>
        <w:rPr>
          <w:lang w:val="en-US"/>
        </w:rPr>
        <w:t>GetNextToken()</w:t>
      </w:r>
      <w:r>
        <w:t xml:space="preserve"> заканчивается выдачей ошибк</w:t>
      </w:r>
      <w:r w:rsidR="003B0A50">
        <w:t>и</w:t>
      </w:r>
      <w:r>
        <w:t xml:space="preserve"> </w:t>
      </w:r>
      <w:r>
        <w:t>«</w:t>
      </w:r>
      <w:r w:rsidRPr="00432718">
        <w:t>Illegal character</w:t>
      </w:r>
      <w:r>
        <w:t>».</w:t>
      </w:r>
    </w:p>
    <w:p w14:paraId="5507B7B5" w14:textId="77777777" w:rsidR="000647D0" w:rsidRDefault="000647D0" w:rsidP="000647D0">
      <w:pPr>
        <w:pStyle w:val="a6"/>
        <w:ind w:left="0"/>
      </w:pPr>
    </w:p>
    <w:p w14:paraId="428D6FF9" w14:textId="7D2A262E" w:rsidR="000647D0" w:rsidRDefault="000647D0" w:rsidP="000647D0">
      <w:pPr>
        <w:pStyle w:val="a6"/>
        <w:ind w:left="0"/>
        <w:sectPr w:rsidR="000647D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9A4AFAE" w14:textId="15168D05" w:rsidR="000C6D2B" w:rsidRDefault="000405E4" w:rsidP="000405E4">
      <w:pPr>
        <w:pStyle w:val="1"/>
      </w:pPr>
      <w:r>
        <w:lastRenderedPageBreak/>
        <w:t>Тестирование</w:t>
      </w:r>
    </w:p>
    <w:p w14:paraId="1D2CB18A" w14:textId="0C1DDD48" w:rsidR="000405E4" w:rsidRDefault="003206A3" w:rsidP="000405E4">
      <w:r>
        <w:t>В этом разделе пр</w:t>
      </w:r>
      <w:r w:rsidR="00AC3B03">
        <w:t>отестирован</w:t>
      </w:r>
      <w:r w:rsidR="00097E5C">
        <w:t>а</w:t>
      </w:r>
      <w:r w:rsidR="00AC3B03">
        <w:t xml:space="preserve"> работа </w:t>
      </w:r>
      <w:r w:rsidR="00F64759">
        <w:t>лексического анализатора</w:t>
      </w:r>
      <w:r w:rsidR="00097E5C">
        <w:t xml:space="preserve"> на </w:t>
      </w:r>
      <w:r w:rsidR="00F57A88">
        <w:t>примере кода, содержащего различные конструкции языка, а также несколько лексических ошибкок</w:t>
      </w:r>
    </w:p>
    <w:p w14:paraId="176B500A" w14:textId="69DCF3DD" w:rsidR="00AC3B03" w:rsidRDefault="00AC3B03" w:rsidP="00AC3B03">
      <w:pPr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0644EC18" wp14:editId="19576BE8">
                <wp:extent cx="5857875" cy="7639050"/>
                <wp:effectExtent l="0" t="0" r="9525" b="0"/>
                <wp:docPr id="7" name="Полотно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8" name="Рисунок 1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57875" cy="308309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" name="Рисунок 1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3209925"/>
                            <a:ext cx="5857875" cy="4366893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64F7F12" id="Полотно 7" o:spid="_x0000_s1026" editas="canvas" style="width:461.25pt;height:601.5pt;mso-position-horizontal-relative:char;mso-position-vertical-relative:line" coordsize="58578,76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">
                <v:shape id="_x0000_s1027" type="#_x0000_t75" style="position:absolute;width:58578;height:76390;visibility:visible;mso-wrap-style:square">
                  <v:fill o:detectmouseclick="t"/>
                  <v:path o:connecttype="none"/>
                </v:shape>
                <v:shape id="Рисунок 18" o:spid="_x0000_s1028" type="#_x0000_t75" style="position:absolute;width:58578;height:30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">
                  <v:imagedata r:id="rId16" o:title=""/>
                </v:shape>
                <v:shape id="Рисунок 19" o:spid="_x0000_s1029" type="#_x0000_t75" style="position:absolute;top:32099;width:58578;height:43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20C537E7" w14:textId="771C77A0" w:rsidR="004F4EEE" w:rsidRPr="004F4EEE" w:rsidRDefault="00AC3B03" w:rsidP="00F57A88">
      <w:pPr>
        <w:ind w:firstLine="0"/>
        <w:jc w:val="center"/>
      </w:pPr>
      <w:r>
        <w:t xml:space="preserve">Рисунок </w:t>
      </w:r>
      <w:r w:rsidR="00C560C5">
        <w:rPr>
          <w:noProof/>
        </w:rPr>
        <w:fldChar w:fldCharType="begin"/>
      </w:r>
      <w:r w:rsidR="00C560C5">
        <w:rPr>
          <w:noProof/>
        </w:rPr>
        <w:instrText xml:space="preserve"> SEQ Рисунок \* ARABIC </w:instrText>
      </w:r>
      <w:r w:rsidR="00C560C5">
        <w:rPr>
          <w:noProof/>
        </w:rPr>
        <w:fldChar w:fldCharType="separate"/>
      </w:r>
      <w:r w:rsidR="004F4EEE">
        <w:rPr>
          <w:noProof/>
        </w:rPr>
        <w:t>2</w:t>
      </w:r>
      <w:r w:rsidR="00C560C5">
        <w:rPr>
          <w:noProof/>
        </w:rPr>
        <w:fldChar w:fldCharType="end"/>
      </w:r>
      <w:r>
        <w:t xml:space="preserve"> – </w:t>
      </w:r>
      <w:r w:rsidR="00F57A88">
        <w:t>Результат работы лексического анализатора</w:t>
      </w:r>
      <w:r w:rsidR="003E6CA2">
        <w:t xml:space="preserve"> и листинг ошибок</w:t>
      </w:r>
    </w:p>
    <w:sectPr w:rsidR="004F4EEE" w:rsidRPr="004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B7B42"/>
    <w:multiLevelType w:val="hybridMultilevel"/>
    <w:tmpl w:val="D700C05C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7B04BE3"/>
    <w:multiLevelType w:val="hybridMultilevel"/>
    <w:tmpl w:val="21E80824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6412CED"/>
    <w:multiLevelType w:val="hybridMultilevel"/>
    <w:tmpl w:val="912E02B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3" w15:restartNumberingAfterBreak="0">
    <w:nsid w:val="368E1D94"/>
    <w:multiLevelType w:val="hybridMultilevel"/>
    <w:tmpl w:val="7CB0D11A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577CAC"/>
    <w:multiLevelType w:val="hybridMultilevel"/>
    <w:tmpl w:val="45B6C86E"/>
    <w:lvl w:ilvl="0" w:tplc="0419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5" w15:restartNumberingAfterBreak="0">
    <w:nsid w:val="5D8B6621"/>
    <w:multiLevelType w:val="hybridMultilevel"/>
    <w:tmpl w:val="754C7E66"/>
    <w:lvl w:ilvl="0" w:tplc="A74EF0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C50"/>
    <w:rsid w:val="00013D2E"/>
    <w:rsid w:val="000405E4"/>
    <w:rsid w:val="000647D0"/>
    <w:rsid w:val="0008535C"/>
    <w:rsid w:val="00097263"/>
    <w:rsid w:val="00097E5C"/>
    <w:rsid w:val="000A38E5"/>
    <w:rsid w:val="000C6D2B"/>
    <w:rsid w:val="001239AA"/>
    <w:rsid w:val="00131162"/>
    <w:rsid w:val="001948BB"/>
    <w:rsid w:val="001C768E"/>
    <w:rsid w:val="001C7C8D"/>
    <w:rsid w:val="001E0FB8"/>
    <w:rsid w:val="001E32B9"/>
    <w:rsid w:val="00223D2B"/>
    <w:rsid w:val="00242615"/>
    <w:rsid w:val="002448CB"/>
    <w:rsid w:val="00254A55"/>
    <w:rsid w:val="00263661"/>
    <w:rsid w:val="00264E4C"/>
    <w:rsid w:val="00287026"/>
    <w:rsid w:val="002A7EBB"/>
    <w:rsid w:val="002C2ECF"/>
    <w:rsid w:val="003122A9"/>
    <w:rsid w:val="003206A3"/>
    <w:rsid w:val="003372F7"/>
    <w:rsid w:val="00344CAF"/>
    <w:rsid w:val="00381C26"/>
    <w:rsid w:val="0038234D"/>
    <w:rsid w:val="003B0A50"/>
    <w:rsid w:val="003C649D"/>
    <w:rsid w:val="003E6CA2"/>
    <w:rsid w:val="00415894"/>
    <w:rsid w:val="00432718"/>
    <w:rsid w:val="004466A7"/>
    <w:rsid w:val="0045423C"/>
    <w:rsid w:val="00486256"/>
    <w:rsid w:val="004A0B51"/>
    <w:rsid w:val="004A33D6"/>
    <w:rsid w:val="004A5FFC"/>
    <w:rsid w:val="004B5A29"/>
    <w:rsid w:val="004C6B9D"/>
    <w:rsid w:val="004D078C"/>
    <w:rsid w:val="004D15F7"/>
    <w:rsid w:val="004D2830"/>
    <w:rsid w:val="004D5CE4"/>
    <w:rsid w:val="004F1E9A"/>
    <w:rsid w:val="004F4EEE"/>
    <w:rsid w:val="004F51CB"/>
    <w:rsid w:val="00515F41"/>
    <w:rsid w:val="0052125B"/>
    <w:rsid w:val="005222E0"/>
    <w:rsid w:val="0052398B"/>
    <w:rsid w:val="005571F9"/>
    <w:rsid w:val="005577E6"/>
    <w:rsid w:val="00564E0B"/>
    <w:rsid w:val="005B2DCF"/>
    <w:rsid w:val="005B511F"/>
    <w:rsid w:val="0064169A"/>
    <w:rsid w:val="006549F8"/>
    <w:rsid w:val="006565F6"/>
    <w:rsid w:val="00660678"/>
    <w:rsid w:val="006A74DC"/>
    <w:rsid w:val="006C04F4"/>
    <w:rsid w:val="006E5286"/>
    <w:rsid w:val="006F5227"/>
    <w:rsid w:val="007236D2"/>
    <w:rsid w:val="00727FAE"/>
    <w:rsid w:val="00731D70"/>
    <w:rsid w:val="00794C16"/>
    <w:rsid w:val="007A66F9"/>
    <w:rsid w:val="007E3E69"/>
    <w:rsid w:val="00806D51"/>
    <w:rsid w:val="00807B66"/>
    <w:rsid w:val="00822DFC"/>
    <w:rsid w:val="00823538"/>
    <w:rsid w:val="0084404C"/>
    <w:rsid w:val="008459E6"/>
    <w:rsid w:val="00872CC9"/>
    <w:rsid w:val="008936FC"/>
    <w:rsid w:val="008A7AB3"/>
    <w:rsid w:val="008B6BE8"/>
    <w:rsid w:val="008C3276"/>
    <w:rsid w:val="008D4492"/>
    <w:rsid w:val="008D6E3C"/>
    <w:rsid w:val="00903C87"/>
    <w:rsid w:val="0090479B"/>
    <w:rsid w:val="0092356F"/>
    <w:rsid w:val="00934B70"/>
    <w:rsid w:val="00940F5B"/>
    <w:rsid w:val="00962581"/>
    <w:rsid w:val="00962B7E"/>
    <w:rsid w:val="009709F7"/>
    <w:rsid w:val="009766DA"/>
    <w:rsid w:val="0099113E"/>
    <w:rsid w:val="009945E7"/>
    <w:rsid w:val="00995080"/>
    <w:rsid w:val="009A7DFE"/>
    <w:rsid w:val="009B2434"/>
    <w:rsid w:val="009D4860"/>
    <w:rsid w:val="009D60DB"/>
    <w:rsid w:val="00A514B3"/>
    <w:rsid w:val="00A962E1"/>
    <w:rsid w:val="00AB6601"/>
    <w:rsid w:val="00AC3B03"/>
    <w:rsid w:val="00AE70C9"/>
    <w:rsid w:val="00AF6053"/>
    <w:rsid w:val="00B0000B"/>
    <w:rsid w:val="00B22DA6"/>
    <w:rsid w:val="00B30596"/>
    <w:rsid w:val="00B5284F"/>
    <w:rsid w:val="00B726C2"/>
    <w:rsid w:val="00B80A24"/>
    <w:rsid w:val="00BA0475"/>
    <w:rsid w:val="00BB58D2"/>
    <w:rsid w:val="00BC0AC1"/>
    <w:rsid w:val="00BC0FA2"/>
    <w:rsid w:val="00BC348A"/>
    <w:rsid w:val="00BE0D73"/>
    <w:rsid w:val="00BF77E7"/>
    <w:rsid w:val="00C03AB7"/>
    <w:rsid w:val="00C06794"/>
    <w:rsid w:val="00C30CB3"/>
    <w:rsid w:val="00C32DA9"/>
    <w:rsid w:val="00C45B03"/>
    <w:rsid w:val="00C560C5"/>
    <w:rsid w:val="00C76D39"/>
    <w:rsid w:val="00CA41B7"/>
    <w:rsid w:val="00CA4B7A"/>
    <w:rsid w:val="00CB4959"/>
    <w:rsid w:val="00CE0C50"/>
    <w:rsid w:val="00CF1960"/>
    <w:rsid w:val="00CF23FF"/>
    <w:rsid w:val="00D057D8"/>
    <w:rsid w:val="00D11B22"/>
    <w:rsid w:val="00D127F1"/>
    <w:rsid w:val="00D16CAE"/>
    <w:rsid w:val="00D17AFE"/>
    <w:rsid w:val="00D22A0F"/>
    <w:rsid w:val="00D24966"/>
    <w:rsid w:val="00D43E91"/>
    <w:rsid w:val="00D539B0"/>
    <w:rsid w:val="00D603A4"/>
    <w:rsid w:val="00D70755"/>
    <w:rsid w:val="00D72CAC"/>
    <w:rsid w:val="00D73D10"/>
    <w:rsid w:val="00D855FA"/>
    <w:rsid w:val="00DC39D7"/>
    <w:rsid w:val="00DD6553"/>
    <w:rsid w:val="00DF00E9"/>
    <w:rsid w:val="00DF0668"/>
    <w:rsid w:val="00DF0F4A"/>
    <w:rsid w:val="00DF7FB9"/>
    <w:rsid w:val="00E34AA4"/>
    <w:rsid w:val="00E61880"/>
    <w:rsid w:val="00E759AF"/>
    <w:rsid w:val="00E7764D"/>
    <w:rsid w:val="00E91A2D"/>
    <w:rsid w:val="00E94EDB"/>
    <w:rsid w:val="00EE6839"/>
    <w:rsid w:val="00EF682F"/>
    <w:rsid w:val="00F03ABB"/>
    <w:rsid w:val="00F20765"/>
    <w:rsid w:val="00F25318"/>
    <w:rsid w:val="00F30D2D"/>
    <w:rsid w:val="00F40CBC"/>
    <w:rsid w:val="00F57A88"/>
    <w:rsid w:val="00F64759"/>
    <w:rsid w:val="00F830F1"/>
    <w:rsid w:val="00FB4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F1E754"/>
  <w15:chartTrackingRefBased/>
  <w15:docId w15:val="{C3898131-6341-4233-B09F-FE0FF9C21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34B70"/>
    <w:pPr>
      <w:spacing w:after="0" w:line="36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34B70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cap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ЛР1. Титул"/>
    <w:basedOn w:val="a"/>
    <w:qFormat/>
    <w:rsid w:val="00934B70"/>
    <w:pPr>
      <w:spacing w:line="240" w:lineRule="auto"/>
      <w:ind w:firstLine="0"/>
      <w:jc w:val="center"/>
    </w:pPr>
  </w:style>
  <w:style w:type="table" w:styleId="a3">
    <w:name w:val="Table Grid"/>
    <w:basedOn w:val="a1"/>
    <w:uiPriority w:val="39"/>
    <w:rsid w:val="00934B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934B70"/>
    <w:rPr>
      <w:rFonts w:ascii="Times New Roman" w:eastAsiaTheme="majorEastAsia" w:hAnsi="Times New Roman" w:cstheme="majorBidi"/>
      <w:b/>
      <w:caps/>
      <w:sz w:val="24"/>
      <w:szCs w:val="32"/>
    </w:rPr>
  </w:style>
  <w:style w:type="paragraph" w:styleId="a4">
    <w:name w:val="caption"/>
    <w:basedOn w:val="a"/>
    <w:next w:val="a"/>
    <w:uiPriority w:val="35"/>
    <w:unhideWhenUsed/>
    <w:qFormat/>
    <w:rsid w:val="002C2EC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5">
    <w:name w:val="No Spacing"/>
    <w:uiPriority w:val="1"/>
    <w:qFormat/>
    <w:rsid w:val="00C03AB7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a6">
    <w:name w:val="List Paragraph"/>
    <w:basedOn w:val="a"/>
    <w:uiPriority w:val="34"/>
    <w:qFormat/>
    <w:rsid w:val="006549F8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BC0FA2"/>
    <w:rPr>
      <w:color w:val="0563C1" w:themeColor="hyperlink"/>
      <w:u w:val="single"/>
    </w:rPr>
  </w:style>
  <w:style w:type="character" w:styleId="a8">
    <w:name w:val="Unresolved Mention"/>
    <w:basedOn w:val="a0"/>
    <w:uiPriority w:val="99"/>
    <w:semiHidden/>
    <w:unhideWhenUsed/>
    <w:rsid w:val="00BC0FA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microsoft.com/ru-ru/" TargetMode="Externa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cyberforum.r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hyperlink" Target="https://habr.com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stackoverflow.com/" TargetMode="External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0A3F2B-14D5-4D2F-95AD-EFBB2A387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3</TotalTime>
  <Pages>9</Pages>
  <Words>1691</Words>
  <Characters>964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tam Valeev</dc:creator>
  <cp:keywords/>
  <dc:description/>
  <cp:lastModifiedBy>Rustam Valeev</cp:lastModifiedBy>
  <cp:revision>84</cp:revision>
  <dcterms:created xsi:type="dcterms:W3CDTF">2021-10-09T12:34:00Z</dcterms:created>
  <dcterms:modified xsi:type="dcterms:W3CDTF">2021-10-25T06:54:00Z</dcterms:modified>
</cp:coreProperties>
</file>